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4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5.xml" ContentType="application/vnd.openxmlformats-officedocument.presentationml.notesSlide+xml"/>
  <Override PartName="/ppt/diagrams/data5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diagrams/data6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diagrams/data8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diagrams/data10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ppt/diagrams/data3.xml" ContentType="application/vnd.openxmlformats-officedocument.drawingml.diagramData+xml"/>
  <Override PartName="/ppt/diagrams/data7.xml" ContentType="application/vnd.openxmlformats-officedocument.drawingml.diagramData+xml"/>
  <Override PartName="/ppt/diagrams/data9.xml" ContentType="application/vnd.openxmlformats-officedocument.drawingml.diagramData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  <p:sldMasterId id="2147483876" r:id="rId2"/>
    <p:sldMasterId id="2147483888" r:id="rId3"/>
  </p:sldMasterIdLst>
  <p:notesMasterIdLst>
    <p:notesMasterId r:id="rId47"/>
  </p:notesMasterIdLst>
  <p:sldIdLst>
    <p:sldId id="258" r:id="rId4"/>
    <p:sldId id="308" r:id="rId5"/>
    <p:sldId id="307" r:id="rId6"/>
    <p:sldId id="257" r:id="rId7"/>
    <p:sldId id="261" r:id="rId8"/>
    <p:sldId id="262" r:id="rId9"/>
    <p:sldId id="263" r:id="rId10"/>
    <p:sldId id="264" r:id="rId11"/>
    <p:sldId id="265" r:id="rId12"/>
    <p:sldId id="269" r:id="rId13"/>
    <p:sldId id="266" r:id="rId14"/>
    <p:sldId id="267" r:id="rId15"/>
    <p:sldId id="268" r:id="rId16"/>
    <p:sldId id="270" r:id="rId17"/>
    <p:sldId id="274" r:id="rId18"/>
    <p:sldId id="272" r:id="rId19"/>
    <p:sldId id="275" r:id="rId20"/>
    <p:sldId id="277" r:id="rId21"/>
    <p:sldId id="278" r:id="rId22"/>
    <p:sldId id="281" r:id="rId23"/>
    <p:sldId id="279" r:id="rId24"/>
    <p:sldId id="280" r:id="rId25"/>
    <p:sldId id="282" r:id="rId26"/>
    <p:sldId id="285" r:id="rId27"/>
    <p:sldId id="286" r:id="rId28"/>
    <p:sldId id="287" r:id="rId29"/>
    <p:sldId id="283" r:id="rId30"/>
    <p:sldId id="312" r:id="rId31"/>
    <p:sldId id="284" r:id="rId32"/>
    <p:sldId id="288" r:id="rId33"/>
    <p:sldId id="289" r:id="rId34"/>
    <p:sldId id="290" r:id="rId35"/>
    <p:sldId id="291" r:id="rId36"/>
    <p:sldId id="293" r:id="rId37"/>
    <p:sldId id="310" r:id="rId38"/>
    <p:sldId id="294" r:id="rId39"/>
    <p:sldId id="295" r:id="rId40"/>
    <p:sldId id="301" r:id="rId41"/>
    <p:sldId id="300" r:id="rId42"/>
    <p:sldId id="305" r:id="rId43"/>
    <p:sldId id="302" r:id="rId44"/>
    <p:sldId id="313" r:id="rId45"/>
    <p:sldId id="306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76" userDrawn="1">
          <p15:clr>
            <a:srgbClr val="A4A3A4"/>
          </p15:clr>
        </p15:guide>
        <p15:guide id="2" pos="45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3C8"/>
    <a:srgbClr val="FFF2C5"/>
    <a:srgbClr val="FFFDDA"/>
    <a:srgbClr val="44B46C"/>
    <a:srgbClr val="72DE50"/>
    <a:srgbClr val="B1DB53"/>
    <a:srgbClr val="68C68A"/>
    <a:srgbClr val="F59F65"/>
    <a:srgbClr val="FD7B55"/>
    <a:srgbClr val="FDF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45" d="100"/>
          <a:sy n="45" d="100"/>
        </p:scale>
        <p:origin x="80" y="272"/>
      </p:cViewPr>
      <p:guideLst>
        <p:guide orient="horz" pos="576"/>
        <p:guide pos="456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45" d="100"/>
          <a:sy n="45" d="100"/>
        </p:scale>
        <p:origin x="2756" y="5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ata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microsoft.com/office/2007/relationships/hdphoto" Target="../media/hdphoto4.wdp"/><Relationship Id="rId1" Type="http://schemas.openxmlformats.org/officeDocument/2006/relationships/image" Target="../media/image14.png"/><Relationship Id="rId4" Type="http://schemas.microsoft.com/office/2007/relationships/hdphoto" Target="../media/hdphoto5.wdp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0.png"/><Relationship Id="rId1" Type="http://schemas.openxmlformats.org/officeDocument/2006/relationships/image" Target="../media/image120.png"/><Relationship Id="rId6" Type="http://schemas.microsoft.com/office/2007/relationships/hdphoto" Target="../media/hdphoto5.wdp"/><Relationship Id="rId5" Type="http://schemas.openxmlformats.org/officeDocument/2006/relationships/image" Target="../media/image15.png"/><Relationship Id="rId4" Type="http://schemas.microsoft.com/office/2007/relationships/hdphoto" Target="../media/hdphoto4.wdp"/></Relationships>
</file>

<file path=ppt/diagrams/_rels/data4.xml.rels><?xml version="1.0" encoding="UTF-8" standalone="yes"?>
<Relationships xmlns="http://schemas.openxmlformats.org/package/2006/relationships"><Relationship Id="rId2" Type="http://schemas.microsoft.com/office/2007/relationships/hdphoto" Target="../media/hdphoto7.wdp"/><Relationship Id="rId1" Type="http://schemas.openxmlformats.org/officeDocument/2006/relationships/image" Target="../media/image28.png"/></Relationships>
</file>

<file path=ppt/diagrams/_rels/data6.x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ng"/></Relationships>
</file>

<file path=ppt/diagrams/_rels/data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image" Target="../media/image481.png"/></Relationships>
</file>

<file path=ppt/diagrams/_rels/data8.xml.rels><?xml version="1.0" encoding="UTF-8" standalone="yes"?>
<Relationships xmlns="http://schemas.openxmlformats.org/package/2006/relationships"><Relationship Id="rId2" Type="http://schemas.microsoft.com/office/2007/relationships/hdphoto" Target="../media/hdphoto13.wdp"/><Relationship Id="rId1" Type="http://schemas.openxmlformats.org/officeDocument/2006/relationships/image" Target="../media/image60.png"/></Relationships>
</file>

<file path=ppt/diagrams/_rels/data9.xml.rels><?xml version="1.0" encoding="UTF-8" standalone="yes"?>
<Relationships xmlns="http://schemas.openxmlformats.org/package/2006/relationships"><Relationship Id="rId3" Type="http://schemas.microsoft.com/office/2007/relationships/hdphoto" Target="../media/hdphoto13.wdp"/><Relationship Id="rId2" Type="http://schemas.openxmlformats.org/officeDocument/2006/relationships/image" Target="../media/image60.png"/><Relationship Id="rId1" Type="http://schemas.openxmlformats.org/officeDocument/2006/relationships/image" Target="../media/image590.pn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iagrams/_rels/drawing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microsoft.com/office/2007/relationships/hdphoto" Target="../media/hdphoto4.wdp"/><Relationship Id="rId1" Type="http://schemas.openxmlformats.org/officeDocument/2006/relationships/image" Target="../media/image14.png"/><Relationship Id="rId4" Type="http://schemas.microsoft.com/office/2007/relationships/hdphoto" Target="../media/hdphoto5.wdp"/></Relationships>
</file>

<file path=ppt/diagrams/_rels/drawing3.xml.rels><?xml version="1.0" encoding="UTF-8" standalone="yes"?>
<Relationships xmlns="http://schemas.openxmlformats.org/package/2006/relationships"><Relationship Id="rId2" Type="http://schemas.microsoft.com/office/2007/relationships/hdphoto" Target="../media/hdphoto7.wdp"/><Relationship Id="rId1" Type="http://schemas.openxmlformats.org/officeDocument/2006/relationships/image" Target="../media/image28.png"/></Relationships>
</file>

<file path=ppt/diagrams/_rels/drawing5.x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ng"/></Relationships>
</file>

<file path=ppt/diagrams/_rels/drawing6.xml.rels><?xml version="1.0" encoding="UTF-8" standalone="yes"?>
<Relationships xmlns="http://schemas.openxmlformats.org/package/2006/relationships"><Relationship Id="rId2" Type="http://schemas.microsoft.com/office/2007/relationships/hdphoto" Target="../media/hdphoto13.wdp"/><Relationship Id="rId1" Type="http://schemas.openxmlformats.org/officeDocument/2006/relationships/image" Target="../media/image60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66B1822-A9FC-4D44-A39E-26078E9E59F3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F3EA173-5C8C-41A3-BCD1-807EFAAC66C6}">
      <dgm:prSet phldrT="[Text]" custT="1"/>
      <dgm:spPr>
        <a:solidFill>
          <a:srgbClr val="C27D55"/>
        </a:solidFill>
        <a:ln>
          <a:solidFill>
            <a:srgbClr val="C27D55"/>
          </a:solidFill>
        </a:ln>
      </dgm:spPr>
      <dgm:t>
        <a:bodyPr/>
        <a:lstStyle/>
        <a:p>
          <a:r>
            <a:rPr lang="en-US" sz="3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lang="en-US" sz="3600" b="1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ộ</a:t>
          </a:r>
          <a:r>
            <a:rPr lang="en-US" sz="3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ài</a:t>
          </a:r>
          <a:r>
            <a:rPr lang="en-US" sz="3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ung</a:t>
          </a:r>
          <a:r>
            <a:rPr lang="en-US" sz="3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endParaRPr lang="en-US" sz="36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AB8DB04-A648-4F0A-A784-0CD1A8BBC50D}" type="parTrans" cxnId="{0C5368CF-B0FE-45D6-8875-971EF0FAEFDD}">
      <dgm:prSet/>
      <dgm:spPr/>
      <dgm:t>
        <a:bodyPr/>
        <a:lstStyle/>
        <a:p>
          <a:endParaRPr lang="en-US"/>
        </a:p>
      </dgm:t>
    </dgm:pt>
    <dgm:pt modelId="{C1B269D9-AE99-468D-B8A9-33590ACAFF95}" type="sibTrans" cxnId="{0C5368CF-B0FE-45D6-8875-971EF0FAEFDD}">
      <dgm:prSet/>
      <dgm:spPr/>
      <dgm:t>
        <a:bodyPr/>
        <a:lstStyle/>
        <a:p>
          <a:endParaRPr lang="en-US"/>
        </a:p>
      </dgm:t>
    </dgm:pt>
    <dgm:pt modelId="{EE8C681E-DA62-4180-B3D9-EC2214786DD5}">
      <dgm:prSet phldrT="[Text]" custT="1"/>
      <dgm:spPr>
        <a:solidFill>
          <a:srgbClr val="FBC410"/>
        </a:solidFill>
      </dgm:spPr>
      <dgm:t>
        <a:bodyPr/>
        <a:lstStyle/>
        <a:p>
          <a:r>
            <a:rPr lang="en-US" sz="3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600" b="1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iện</a:t>
          </a:r>
          <a:r>
            <a:rPr lang="en-US" sz="3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ích</a:t>
          </a:r>
          <a:r>
            <a:rPr lang="en-US" sz="3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3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ạt</a:t>
          </a:r>
          <a:r>
            <a:rPr lang="en-US" sz="3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endParaRPr lang="en-US" sz="36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3DFCF07-79DD-4FB3-A69F-472AFEFB4214}" type="parTrans" cxnId="{A5E5CB89-0885-4971-BA0C-245D3F843727}">
      <dgm:prSet/>
      <dgm:spPr/>
      <dgm:t>
        <a:bodyPr/>
        <a:lstStyle/>
        <a:p>
          <a:endParaRPr lang="en-US"/>
        </a:p>
      </dgm:t>
    </dgm:pt>
    <dgm:pt modelId="{DA3D6164-145D-458C-B6A5-DCD13A07623F}" type="sibTrans" cxnId="{A5E5CB89-0885-4971-BA0C-245D3F843727}">
      <dgm:prSet/>
      <dgm:spPr/>
      <dgm:t>
        <a:bodyPr/>
        <a:lstStyle/>
        <a:p>
          <a:endParaRPr lang="en-US"/>
        </a:p>
      </dgm:t>
    </dgm:pt>
    <dgm:pt modelId="{EFC1F5D1-B68F-4220-95D5-67CC2B426F58}">
      <dgm:prSet phldrT="[Text]" custT="1"/>
      <dgm:spPr>
        <a:solidFill>
          <a:srgbClr val="A6CE39"/>
        </a:solidFill>
        <a:ln>
          <a:solidFill>
            <a:srgbClr val="A6D139"/>
          </a:solidFill>
        </a:ln>
      </dgm:spPr>
      <dgm:t>
        <a:bodyPr/>
        <a:lstStyle/>
        <a:p>
          <a:r>
            <a:rPr lang="en-US" sz="3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3. </a:t>
          </a:r>
          <a:r>
            <a:rPr lang="en-US" sz="3600" b="1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iện</a:t>
          </a:r>
          <a:r>
            <a:rPr lang="en-US" sz="3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ích</a:t>
          </a:r>
          <a:r>
            <a:rPr lang="en-US" sz="3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3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vành</a:t>
          </a:r>
          <a:r>
            <a:rPr lang="en-US" sz="36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huyên</a:t>
          </a:r>
          <a:endParaRPr lang="en-US" sz="36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17BF8DF-A110-4A22-80B8-837D94E38189}" type="parTrans" cxnId="{F68A1D64-FD0C-48CD-960A-0987EE489DA3}">
      <dgm:prSet/>
      <dgm:spPr/>
      <dgm:t>
        <a:bodyPr/>
        <a:lstStyle/>
        <a:p>
          <a:endParaRPr lang="en-US"/>
        </a:p>
      </dgm:t>
    </dgm:pt>
    <dgm:pt modelId="{CA8669F4-0395-4C13-9A7B-5FFF32A34089}" type="sibTrans" cxnId="{F68A1D64-FD0C-48CD-960A-0987EE489DA3}">
      <dgm:prSet/>
      <dgm:spPr/>
      <dgm:t>
        <a:bodyPr/>
        <a:lstStyle/>
        <a:p>
          <a:endParaRPr lang="en-US"/>
        </a:p>
      </dgm:t>
    </dgm:pt>
    <dgm:pt modelId="{2846A69A-51B0-444A-A5C4-59300493C2BF}" type="pres">
      <dgm:prSet presAssocID="{466B1822-A9FC-4D44-A39E-26078E9E59F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5C1B730D-2CBB-4546-9717-B47B87B555C5}" type="pres">
      <dgm:prSet presAssocID="{466B1822-A9FC-4D44-A39E-26078E9E59F3}" presName="Name1" presStyleCnt="0"/>
      <dgm:spPr/>
    </dgm:pt>
    <dgm:pt modelId="{E6516038-6416-412D-8359-8070B231350E}" type="pres">
      <dgm:prSet presAssocID="{466B1822-A9FC-4D44-A39E-26078E9E59F3}" presName="cycle" presStyleCnt="0"/>
      <dgm:spPr/>
    </dgm:pt>
    <dgm:pt modelId="{9B22AD79-54DD-40EA-B12E-28C046684DEC}" type="pres">
      <dgm:prSet presAssocID="{466B1822-A9FC-4D44-A39E-26078E9E59F3}" presName="srcNode" presStyleLbl="node1" presStyleIdx="0" presStyleCnt="3"/>
      <dgm:spPr/>
    </dgm:pt>
    <dgm:pt modelId="{F704E4F3-F15A-4DB5-9E72-DA268DC038EE}" type="pres">
      <dgm:prSet presAssocID="{466B1822-A9FC-4D44-A39E-26078E9E59F3}" presName="conn" presStyleLbl="parChTrans1D2" presStyleIdx="0" presStyleCnt="1"/>
      <dgm:spPr/>
      <dgm:t>
        <a:bodyPr/>
        <a:lstStyle/>
        <a:p>
          <a:endParaRPr lang="en-US"/>
        </a:p>
      </dgm:t>
    </dgm:pt>
    <dgm:pt modelId="{DB1A58BA-72CB-4096-92EF-12D31C042A05}" type="pres">
      <dgm:prSet presAssocID="{466B1822-A9FC-4D44-A39E-26078E9E59F3}" presName="extraNode" presStyleLbl="node1" presStyleIdx="0" presStyleCnt="3"/>
      <dgm:spPr/>
    </dgm:pt>
    <dgm:pt modelId="{380C2AA6-8780-458D-8104-2969E4D624F0}" type="pres">
      <dgm:prSet presAssocID="{466B1822-A9FC-4D44-A39E-26078E9E59F3}" presName="dstNode" presStyleLbl="node1" presStyleIdx="0" presStyleCnt="3"/>
      <dgm:spPr/>
    </dgm:pt>
    <dgm:pt modelId="{BFC86232-A59E-45BC-AD53-B8159E2399BE}" type="pres">
      <dgm:prSet presAssocID="{3F3EA173-5C8C-41A3-BCD1-807EFAAC66C6}" presName="text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D2C2B30-1645-41B1-BB7B-6B06AEA884EC}" type="pres">
      <dgm:prSet presAssocID="{3F3EA173-5C8C-41A3-BCD1-807EFAAC66C6}" presName="accent_1" presStyleCnt="0"/>
      <dgm:spPr/>
    </dgm:pt>
    <dgm:pt modelId="{ABBE3BE7-BDAF-4AA2-B217-5C13BC3A3C00}" type="pres">
      <dgm:prSet presAssocID="{3F3EA173-5C8C-41A3-BCD1-807EFAAC66C6}" presName="accentRepeatNode" presStyleLbl="solidFgAcc1" presStyleIdx="0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9803F8A-2172-48C7-90D4-FAC4FE06C725}" type="pres">
      <dgm:prSet presAssocID="{EE8C681E-DA62-4180-B3D9-EC2214786DD5}" presName="text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3A54035-8491-4CB3-A4EC-0ABFBEF3086A}" type="pres">
      <dgm:prSet presAssocID="{EE8C681E-DA62-4180-B3D9-EC2214786DD5}" presName="accent_2" presStyleCnt="0"/>
      <dgm:spPr/>
    </dgm:pt>
    <dgm:pt modelId="{0156BADF-4E66-4DE0-92D2-7A6C527A51A8}" type="pres">
      <dgm:prSet presAssocID="{EE8C681E-DA62-4180-B3D9-EC2214786DD5}" presName="accentRepeatNode" presStyleLbl="solidFgAcc1" presStyleIdx="1" presStyleCnt="3" custScaleX="101560"/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endParaRPr lang="en-US"/>
        </a:p>
      </dgm:t>
    </dgm:pt>
    <dgm:pt modelId="{9B97E0A8-B6CE-41AE-938A-08C22BC33B3D}" type="pres">
      <dgm:prSet presAssocID="{EFC1F5D1-B68F-4220-95D5-67CC2B426F58}" presName="text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C00CFBE-F833-45F4-AE18-0739DD8E353B}" type="pres">
      <dgm:prSet presAssocID="{EFC1F5D1-B68F-4220-95D5-67CC2B426F58}" presName="accent_3" presStyleCnt="0"/>
      <dgm:spPr/>
    </dgm:pt>
    <dgm:pt modelId="{A6D85182-ADAD-4C07-86E8-FB847B60342F}" type="pres">
      <dgm:prSet presAssocID="{EFC1F5D1-B68F-4220-95D5-67CC2B426F58}" presName="accentRepeatNode" presStyleLbl="solidFgAcc1" presStyleIdx="2" presStyleCnt="3"/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</dgm:pt>
  </dgm:ptLst>
  <dgm:cxnLst>
    <dgm:cxn modelId="{F68A1D64-FD0C-48CD-960A-0987EE489DA3}" srcId="{466B1822-A9FC-4D44-A39E-26078E9E59F3}" destId="{EFC1F5D1-B68F-4220-95D5-67CC2B426F58}" srcOrd="2" destOrd="0" parTransId="{417BF8DF-A110-4A22-80B8-837D94E38189}" sibTransId="{CA8669F4-0395-4C13-9A7B-5FFF32A34089}"/>
    <dgm:cxn modelId="{E5CE5CFC-A66C-4E2E-872C-A71678AEC425}" type="presOf" srcId="{3F3EA173-5C8C-41A3-BCD1-807EFAAC66C6}" destId="{BFC86232-A59E-45BC-AD53-B8159E2399BE}" srcOrd="0" destOrd="0" presId="urn:microsoft.com/office/officeart/2008/layout/VerticalCurvedList"/>
    <dgm:cxn modelId="{A5E5CB89-0885-4971-BA0C-245D3F843727}" srcId="{466B1822-A9FC-4D44-A39E-26078E9E59F3}" destId="{EE8C681E-DA62-4180-B3D9-EC2214786DD5}" srcOrd="1" destOrd="0" parTransId="{93DFCF07-79DD-4FB3-A69F-472AFEFB4214}" sibTransId="{DA3D6164-145D-458C-B6A5-DCD13A07623F}"/>
    <dgm:cxn modelId="{63F22EE8-22BF-48BB-B34D-B7EC05CB8DD3}" type="presOf" srcId="{C1B269D9-AE99-468D-B8A9-33590ACAFF95}" destId="{F704E4F3-F15A-4DB5-9E72-DA268DC038EE}" srcOrd="0" destOrd="0" presId="urn:microsoft.com/office/officeart/2008/layout/VerticalCurvedList"/>
    <dgm:cxn modelId="{D933B239-1A4C-44CA-A2A4-D07158AA89B8}" type="presOf" srcId="{466B1822-A9FC-4D44-A39E-26078E9E59F3}" destId="{2846A69A-51B0-444A-A5C4-59300493C2BF}" srcOrd="0" destOrd="0" presId="urn:microsoft.com/office/officeart/2008/layout/VerticalCurvedList"/>
    <dgm:cxn modelId="{0C5368CF-B0FE-45D6-8875-971EF0FAEFDD}" srcId="{466B1822-A9FC-4D44-A39E-26078E9E59F3}" destId="{3F3EA173-5C8C-41A3-BCD1-807EFAAC66C6}" srcOrd="0" destOrd="0" parTransId="{DAB8DB04-A648-4F0A-A784-0CD1A8BBC50D}" sibTransId="{C1B269D9-AE99-468D-B8A9-33590ACAFF95}"/>
    <dgm:cxn modelId="{140B4668-B096-4818-B444-174DB17F4F4B}" type="presOf" srcId="{EE8C681E-DA62-4180-B3D9-EC2214786DD5}" destId="{79803F8A-2172-48C7-90D4-FAC4FE06C725}" srcOrd="0" destOrd="0" presId="urn:microsoft.com/office/officeart/2008/layout/VerticalCurvedList"/>
    <dgm:cxn modelId="{D0E09B1B-9513-4732-9ABB-C883A44BB58C}" type="presOf" srcId="{EFC1F5D1-B68F-4220-95D5-67CC2B426F58}" destId="{9B97E0A8-B6CE-41AE-938A-08C22BC33B3D}" srcOrd="0" destOrd="0" presId="urn:microsoft.com/office/officeart/2008/layout/VerticalCurvedList"/>
    <dgm:cxn modelId="{6DE0B0AA-86D3-4847-B7B3-E6F0BA6325CA}" type="presParOf" srcId="{2846A69A-51B0-444A-A5C4-59300493C2BF}" destId="{5C1B730D-2CBB-4546-9717-B47B87B555C5}" srcOrd="0" destOrd="0" presId="urn:microsoft.com/office/officeart/2008/layout/VerticalCurvedList"/>
    <dgm:cxn modelId="{7BF26168-F273-4E91-BE41-CB0CD20F2FC4}" type="presParOf" srcId="{5C1B730D-2CBB-4546-9717-B47B87B555C5}" destId="{E6516038-6416-412D-8359-8070B231350E}" srcOrd="0" destOrd="0" presId="urn:microsoft.com/office/officeart/2008/layout/VerticalCurvedList"/>
    <dgm:cxn modelId="{D2C80D57-2023-4763-AC81-8768BFF7C533}" type="presParOf" srcId="{E6516038-6416-412D-8359-8070B231350E}" destId="{9B22AD79-54DD-40EA-B12E-28C046684DEC}" srcOrd="0" destOrd="0" presId="urn:microsoft.com/office/officeart/2008/layout/VerticalCurvedList"/>
    <dgm:cxn modelId="{BC8B6DF1-6DC8-48F9-9EC7-5D23DF74B417}" type="presParOf" srcId="{E6516038-6416-412D-8359-8070B231350E}" destId="{F704E4F3-F15A-4DB5-9E72-DA268DC038EE}" srcOrd="1" destOrd="0" presId="urn:microsoft.com/office/officeart/2008/layout/VerticalCurvedList"/>
    <dgm:cxn modelId="{FEB0FA8A-52AD-447F-B2BA-FEFDBF76588A}" type="presParOf" srcId="{E6516038-6416-412D-8359-8070B231350E}" destId="{DB1A58BA-72CB-4096-92EF-12D31C042A05}" srcOrd="2" destOrd="0" presId="urn:microsoft.com/office/officeart/2008/layout/VerticalCurvedList"/>
    <dgm:cxn modelId="{3354E5CD-3906-4DB3-81D1-D5E96832954B}" type="presParOf" srcId="{E6516038-6416-412D-8359-8070B231350E}" destId="{380C2AA6-8780-458D-8104-2969E4D624F0}" srcOrd="3" destOrd="0" presId="urn:microsoft.com/office/officeart/2008/layout/VerticalCurvedList"/>
    <dgm:cxn modelId="{3D17BBD9-44E7-4EF3-8FE9-05F2C469B90C}" type="presParOf" srcId="{5C1B730D-2CBB-4546-9717-B47B87B555C5}" destId="{BFC86232-A59E-45BC-AD53-B8159E2399BE}" srcOrd="1" destOrd="0" presId="urn:microsoft.com/office/officeart/2008/layout/VerticalCurvedList"/>
    <dgm:cxn modelId="{0BBDB60E-9CC9-4670-A521-A6767961239D}" type="presParOf" srcId="{5C1B730D-2CBB-4546-9717-B47B87B555C5}" destId="{1D2C2B30-1645-41B1-BB7B-6B06AEA884EC}" srcOrd="2" destOrd="0" presId="urn:microsoft.com/office/officeart/2008/layout/VerticalCurvedList"/>
    <dgm:cxn modelId="{29C5C59B-3E69-477E-A27A-6CEC9E9E9F55}" type="presParOf" srcId="{1D2C2B30-1645-41B1-BB7B-6B06AEA884EC}" destId="{ABBE3BE7-BDAF-4AA2-B217-5C13BC3A3C00}" srcOrd="0" destOrd="0" presId="urn:microsoft.com/office/officeart/2008/layout/VerticalCurvedList"/>
    <dgm:cxn modelId="{B59B3386-1F39-4759-A771-56E5FCED6B46}" type="presParOf" srcId="{5C1B730D-2CBB-4546-9717-B47B87B555C5}" destId="{79803F8A-2172-48C7-90D4-FAC4FE06C725}" srcOrd="3" destOrd="0" presId="urn:microsoft.com/office/officeart/2008/layout/VerticalCurvedList"/>
    <dgm:cxn modelId="{CD74CEF1-C23D-4EAC-B082-E73C11DC296F}" type="presParOf" srcId="{5C1B730D-2CBB-4546-9717-B47B87B555C5}" destId="{E3A54035-8491-4CB3-A4EC-0ABFBEF3086A}" srcOrd="4" destOrd="0" presId="urn:microsoft.com/office/officeart/2008/layout/VerticalCurvedList"/>
    <dgm:cxn modelId="{0F404C92-9967-47FD-9B8B-A6E4DC2CFEF4}" type="presParOf" srcId="{E3A54035-8491-4CB3-A4EC-0ABFBEF3086A}" destId="{0156BADF-4E66-4DE0-92D2-7A6C527A51A8}" srcOrd="0" destOrd="0" presId="urn:microsoft.com/office/officeart/2008/layout/VerticalCurvedList"/>
    <dgm:cxn modelId="{8C77067B-F81E-4D93-B884-6241D8DA97FA}" type="presParOf" srcId="{5C1B730D-2CBB-4546-9717-B47B87B555C5}" destId="{9B97E0A8-B6CE-41AE-938A-08C22BC33B3D}" srcOrd="5" destOrd="0" presId="urn:microsoft.com/office/officeart/2008/layout/VerticalCurvedList"/>
    <dgm:cxn modelId="{F0665411-206F-4781-87EE-7D436F4D8C06}" type="presParOf" srcId="{5C1B730D-2CBB-4546-9717-B47B87B555C5}" destId="{5C00CFBE-F833-45F4-AE18-0739DD8E353B}" srcOrd="6" destOrd="0" presId="urn:microsoft.com/office/officeart/2008/layout/VerticalCurvedList"/>
    <dgm:cxn modelId="{D346BA38-C026-44B8-9576-E9394BBECBF1}" type="presParOf" srcId="{5C00CFBE-F833-45F4-AE18-0739DD8E353B}" destId="{A6D85182-ADAD-4C07-86E8-FB847B60342F}" srcOrd="0" destOrd="0" presId="urn:microsoft.com/office/officeart/2008/layout/VerticalCurvedList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4BBFF7A9-BE65-4766-9559-E2BF2BEFA814}" type="doc">
      <dgm:prSet loTypeId="urn:microsoft.com/office/officeart/2005/8/layout/gear1" loCatId="process" qsTypeId="urn:microsoft.com/office/officeart/2005/8/quickstyle/simple1" qsCatId="simple" csTypeId="urn:microsoft.com/office/officeart/2005/8/colors/colorful5" csCatId="colorful" phldr="1"/>
      <dgm:spPr/>
    </dgm:pt>
    <dgm:pt modelId="{D54C252D-6AF9-47BD-8122-0431B278344C}">
      <dgm:prSet phldrT="[Text]" custT="1"/>
      <dgm:spPr/>
      <dgm:t>
        <a:bodyPr/>
        <a:lstStyle/>
        <a:p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óm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ượt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iến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ức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ương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V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ưới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ạng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ơ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ồ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ư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uy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uẩn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ị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o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iết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ôn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ương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V.</a:t>
          </a:r>
          <a:endParaRPr lang="en-US" sz="24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D8E2592-6182-4B24-AEE3-53045478B82E}" type="parTrans" cxnId="{2EFA32FD-D506-414E-AECD-328E8EFAA091}">
      <dgm:prSet/>
      <dgm:spPr/>
      <dgm:t>
        <a:bodyPr/>
        <a:lstStyle/>
        <a:p>
          <a:endParaRPr lang="en-US"/>
        </a:p>
      </dgm:t>
    </dgm:pt>
    <dgm:pt modelId="{AAB1ED3B-80E5-4892-A263-820941930C01}" type="sibTrans" cxnId="{2EFA32FD-D506-414E-AECD-328E8EFAA091}">
      <dgm:prSet/>
      <dgm:spPr/>
      <dgm:t>
        <a:bodyPr/>
        <a:lstStyle/>
        <a:p>
          <a:endParaRPr lang="en-US" sz="24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B753C1C-589B-47D7-A192-A262B5454DD3}">
      <dgm:prSet phldrT="[Text]" custT="1"/>
      <dgm:spPr/>
      <dgm:t>
        <a:bodyPr/>
        <a:lstStyle/>
        <a:p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uộc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ghĩa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hái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iệm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í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ong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 </a:t>
          </a:r>
          <a:endParaRPr lang="en-US" sz="24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7A02CF8-9ED5-47C1-81C8-3E43BEB07F26}" type="parTrans" cxnId="{8BF608E0-2838-4393-B9E8-C5B2A44C9EDD}">
      <dgm:prSet/>
      <dgm:spPr/>
      <dgm:t>
        <a:bodyPr/>
        <a:lstStyle/>
        <a:p>
          <a:endParaRPr lang="en-US"/>
        </a:p>
      </dgm:t>
    </dgm:pt>
    <dgm:pt modelId="{92148980-748F-406B-BC2D-5C7B7A348006}" type="sibTrans" cxnId="{8BF608E0-2838-4393-B9E8-C5B2A44C9EDD}">
      <dgm:prSet/>
      <dgm:spPr/>
      <dgm:t>
        <a:bodyPr/>
        <a:lstStyle/>
        <a:p>
          <a:endParaRPr lang="en-US" sz="24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857CB87-86DD-49E8-88EE-46CF4A689A02}">
      <dgm:prSet phldrT="[Text]" custT="1"/>
      <dgm:spPr/>
      <dgm:t>
        <a:bodyPr/>
        <a:lstStyle/>
        <a:p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iện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GK.</a:t>
          </a:r>
          <a:endParaRPr lang="en-US" sz="24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2C25D85-B4F1-4CBE-BE61-BA99083B1EF6}" type="parTrans" cxnId="{0FA5878A-8D94-4DE3-994C-DDCB4340779C}">
      <dgm:prSet/>
      <dgm:spPr/>
      <dgm:t>
        <a:bodyPr/>
        <a:lstStyle/>
        <a:p>
          <a:endParaRPr lang="en-US"/>
        </a:p>
      </dgm:t>
    </dgm:pt>
    <dgm:pt modelId="{CBD35C78-0C32-4080-B392-CD4A793D93DE}" type="sibTrans" cxnId="{0FA5878A-8D94-4DE3-994C-DDCB4340779C}">
      <dgm:prSet/>
      <dgm:spPr/>
      <dgm:t>
        <a:bodyPr/>
        <a:lstStyle/>
        <a:p>
          <a:endParaRPr lang="en-US" sz="240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D8EA944-DE65-4831-8D59-7733C1AA9850}" type="pres">
      <dgm:prSet presAssocID="{4BBFF7A9-BE65-4766-9559-E2BF2BEFA814}" presName="composite" presStyleCnt="0">
        <dgm:presLayoutVars>
          <dgm:chMax val="3"/>
          <dgm:animLvl val="lvl"/>
          <dgm:resizeHandles val="exact"/>
        </dgm:presLayoutVars>
      </dgm:prSet>
      <dgm:spPr/>
    </dgm:pt>
    <dgm:pt modelId="{DF0AAF61-2A76-410C-B7C6-7E4A90F8F9F2}" type="pres">
      <dgm:prSet presAssocID="{D54C252D-6AF9-47BD-8122-0431B278344C}" presName="gear1" presStyleLbl="node1" presStyleIdx="0" presStyleCnt="3" custScaleX="123267" custScaleY="124199" custLinFactNeighborX="26182" custLinFactNeighborY="-10928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AF096D7-B776-413F-93DB-D2546489C2D4}" type="pres">
      <dgm:prSet presAssocID="{D54C252D-6AF9-47BD-8122-0431B278344C}" presName="gear1srcNode" presStyleLbl="node1" presStyleIdx="0" presStyleCnt="3"/>
      <dgm:spPr/>
    </dgm:pt>
    <dgm:pt modelId="{9C77326D-6A1A-42CC-B096-607643806B11}" type="pres">
      <dgm:prSet presAssocID="{D54C252D-6AF9-47BD-8122-0431B278344C}" presName="gear1dstNode" presStyleLbl="node1" presStyleIdx="0" presStyleCnt="3"/>
      <dgm:spPr/>
    </dgm:pt>
    <dgm:pt modelId="{9CFD267C-2D47-42C5-8C3B-3FCF9AE9DD88}" type="pres">
      <dgm:prSet presAssocID="{4B753C1C-589B-47D7-A192-A262B5454DD3}" presName="gear2" presStyleLbl="node1" presStyleIdx="1" presStyleCnt="3" custScaleX="132027" custScaleY="124199" custLinFactNeighborX="-50402" custLinFactNeighborY="-22801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58D931C-2A44-4F08-8E86-C42F23625368}" type="pres">
      <dgm:prSet presAssocID="{4B753C1C-589B-47D7-A192-A262B5454DD3}" presName="gear2srcNode" presStyleLbl="node1" presStyleIdx="1" presStyleCnt="3"/>
      <dgm:spPr/>
    </dgm:pt>
    <dgm:pt modelId="{275B09B8-A561-4539-B150-7E9A5B383325}" type="pres">
      <dgm:prSet presAssocID="{4B753C1C-589B-47D7-A192-A262B5454DD3}" presName="gear2dstNode" presStyleLbl="node1" presStyleIdx="1" presStyleCnt="3"/>
      <dgm:spPr/>
    </dgm:pt>
    <dgm:pt modelId="{B125A22E-FAD2-4E32-A8ED-38D1B1CEA2CA}" type="pres">
      <dgm:prSet presAssocID="{C857CB87-86DD-49E8-88EE-46CF4A689A02}" presName="gear3" presStyleLbl="node1" presStyleIdx="2" presStyleCnt="3" custScaleX="143360" custScaleY="142319" custLinFactNeighborX="-1500" custLinFactNeighborY="-4821"/>
      <dgm:spPr/>
      <dgm:t>
        <a:bodyPr/>
        <a:lstStyle/>
        <a:p>
          <a:endParaRPr lang="en-US"/>
        </a:p>
      </dgm:t>
    </dgm:pt>
    <dgm:pt modelId="{F517356D-1370-4B93-A88E-1136DB6234E5}" type="pres">
      <dgm:prSet presAssocID="{C857CB87-86DD-49E8-88EE-46CF4A689A02}" presName="gear3tx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471B3BF-F1AE-4456-9AAC-ED0B5A1703BB}" type="pres">
      <dgm:prSet presAssocID="{C857CB87-86DD-49E8-88EE-46CF4A689A02}" presName="gear3srcNode" presStyleLbl="node1" presStyleIdx="2" presStyleCnt="3"/>
      <dgm:spPr/>
    </dgm:pt>
    <dgm:pt modelId="{8138D1F8-F423-4582-A7D1-94C4FF9EE677}" type="pres">
      <dgm:prSet presAssocID="{C857CB87-86DD-49E8-88EE-46CF4A689A02}" presName="gear3dstNode" presStyleLbl="node1" presStyleIdx="2" presStyleCnt="3"/>
      <dgm:spPr/>
    </dgm:pt>
    <dgm:pt modelId="{74E3225B-C0F6-4F44-9946-ACF7541142E4}" type="pres">
      <dgm:prSet presAssocID="{AAB1ED3B-80E5-4892-A263-820941930C01}" presName="connector1" presStyleLbl="sibTrans2D1" presStyleIdx="0" presStyleCnt="3" custScaleX="95714" custScaleY="89739" custLinFactNeighborX="27955" custLinFactNeighborY="-22540"/>
      <dgm:spPr/>
    </dgm:pt>
    <dgm:pt modelId="{DF10E917-5DB4-45F2-96A2-5903F9EBDD17}" type="pres">
      <dgm:prSet presAssocID="{92148980-748F-406B-BC2D-5C7B7A348006}" presName="connector2" presStyleLbl="sibTrans2D1" presStyleIdx="1" presStyleCnt="3" custFlipHor="1" custScaleX="124500" custScaleY="124199" custLinFactNeighborX="-35779" custLinFactNeighborY="-4141"/>
      <dgm:spPr/>
    </dgm:pt>
    <dgm:pt modelId="{2048BA8E-5F53-44A7-8493-1D4696998982}" type="pres">
      <dgm:prSet presAssocID="{CBD35C78-0C32-4080-B392-CD4A793D93DE}" presName="connector3" presStyleLbl="sibTrans2D1" presStyleIdx="2" presStyleCnt="3" custFlipHor="1" custScaleX="104152" custScaleY="105559" custLinFactNeighborX="12620" custLinFactNeighborY="6286"/>
      <dgm:spPr/>
    </dgm:pt>
  </dgm:ptLst>
  <dgm:cxnLst>
    <dgm:cxn modelId="{12454A11-BDA5-4E1C-818B-654223940E68}" type="presOf" srcId="{4B753C1C-589B-47D7-A192-A262B5454DD3}" destId="{9CFD267C-2D47-42C5-8C3B-3FCF9AE9DD88}" srcOrd="0" destOrd="0" presId="urn:microsoft.com/office/officeart/2005/8/layout/gear1"/>
    <dgm:cxn modelId="{1B75BED9-7297-446C-A753-B2E245720F27}" type="presOf" srcId="{C857CB87-86DD-49E8-88EE-46CF4A689A02}" destId="{F517356D-1370-4B93-A88E-1136DB6234E5}" srcOrd="1" destOrd="0" presId="urn:microsoft.com/office/officeart/2005/8/layout/gear1"/>
    <dgm:cxn modelId="{27E0AA17-00F0-4611-ACFB-00F991BB86B1}" type="presOf" srcId="{C857CB87-86DD-49E8-88EE-46CF4A689A02}" destId="{B125A22E-FAD2-4E32-A8ED-38D1B1CEA2CA}" srcOrd="0" destOrd="0" presId="urn:microsoft.com/office/officeart/2005/8/layout/gear1"/>
    <dgm:cxn modelId="{2EFA32FD-D506-414E-AECD-328E8EFAA091}" srcId="{4BBFF7A9-BE65-4766-9559-E2BF2BEFA814}" destId="{D54C252D-6AF9-47BD-8122-0431B278344C}" srcOrd="0" destOrd="0" parTransId="{ED8E2592-6182-4B24-AEE3-53045478B82E}" sibTransId="{AAB1ED3B-80E5-4892-A263-820941930C01}"/>
    <dgm:cxn modelId="{E45C73EB-C856-4C7C-905D-D580E7479367}" type="presOf" srcId="{4BBFF7A9-BE65-4766-9559-E2BF2BEFA814}" destId="{0D8EA944-DE65-4831-8D59-7733C1AA9850}" srcOrd="0" destOrd="0" presId="urn:microsoft.com/office/officeart/2005/8/layout/gear1"/>
    <dgm:cxn modelId="{2A210F4A-1575-46E6-A0DD-E0CABF174CBF}" type="presOf" srcId="{C857CB87-86DD-49E8-88EE-46CF4A689A02}" destId="{8138D1F8-F423-4582-A7D1-94C4FF9EE677}" srcOrd="3" destOrd="0" presId="urn:microsoft.com/office/officeart/2005/8/layout/gear1"/>
    <dgm:cxn modelId="{EDF1B00B-729C-4B03-85BD-C40AA32DFEF9}" type="presOf" srcId="{D54C252D-6AF9-47BD-8122-0431B278344C}" destId="{DF0AAF61-2A76-410C-B7C6-7E4A90F8F9F2}" srcOrd="0" destOrd="0" presId="urn:microsoft.com/office/officeart/2005/8/layout/gear1"/>
    <dgm:cxn modelId="{07485F12-87D1-4D9B-8D80-E02B28A2FDF3}" type="presOf" srcId="{C857CB87-86DD-49E8-88EE-46CF4A689A02}" destId="{D471B3BF-F1AE-4456-9AAC-ED0B5A1703BB}" srcOrd="2" destOrd="0" presId="urn:microsoft.com/office/officeart/2005/8/layout/gear1"/>
    <dgm:cxn modelId="{250827E8-586F-428A-9CF4-ABCDBF5F84BB}" type="presOf" srcId="{D54C252D-6AF9-47BD-8122-0431B278344C}" destId="{6AF096D7-B776-413F-93DB-D2546489C2D4}" srcOrd="1" destOrd="0" presId="urn:microsoft.com/office/officeart/2005/8/layout/gear1"/>
    <dgm:cxn modelId="{F7212AE3-4ECD-400F-9238-5CC98E1469A1}" type="presOf" srcId="{AAB1ED3B-80E5-4892-A263-820941930C01}" destId="{74E3225B-C0F6-4F44-9946-ACF7541142E4}" srcOrd="0" destOrd="0" presId="urn:microsoft.com/office/officeart/2005/8/layout/gear1"/>
    <dgm:cxn modelId="{5C11BB74-4C82-45E9-A1E2-B49C25146138}" type="presOf" srcId="{4B753C1C-589B-47D7-A192-A262B5454DD3}" destId="{C58D931C-2A44-4F08-8E86-C42F23625368}" srcOrd="1" destOrd="0" presId="urn:microsoft.com/office/officeart/2005/8/layout/gear1"/>
    <dgm:cxn modelId="{0FA5878A-8D94-4DE3-994C-DDCB4340779C}" srcId="{4BBFF7A9-BE65-4766-9559-E2BF2BEFA814}" destId="{C857CB87-86DD-49E8-88EE-46CF4A689A02}" srcOrd="2" destOrd="0" parTransId="{52C25D85-B4F1-4CBE-BE61-BA99083B1EF6}" sibTransId="{CBD35C78-0C32-4080-B392-CD4A793D93DE}"/>
    <dgm:cxn modelId="{64D93DF8-022D-4149-8BFD-D5FC5F584F9B}" type="presOf" srcId="{CBD35C78-0C32-4080-B392-CD4A793D93DE}" destId="{2048BA8E-5F53-44A7-8493-1D4696998982}" srcOrd="0" destOrd="0" presId="urn:microsoft.com/office/officeart/2005/8/layout/gear1"/>
    <dgm:cxn modelId="{BC8A07AE-CD35-47D6-BDBF-29B5A11A4357}" type="presOf" srcId="{92148980-748F-406B-BC2D-5C7B7A348006}" destId="{DF10E917-5DB4-45F2-96A2-5903F9EBDD17}" srcOrd="0" destOrd="0" presId="urn:microsoft.com/office/officeart/2005/8/layout/gear1"/>
    <dgm:cxn modelId="{D8DAE307-3436-4E0F-9882-33AC0B7277D3}" type="presOf" srcId="{4B753C1C-589B-47D7-A192-A262B5454DD3}" destId="{275B09B8-A561-4539-B150-7E9A5B383325}" srcOrd="2" destOrd="0" presId="urn:microsoft.com/office/officeart/2005/8/layout/gear1"/>
    <dgm:cxn modelId="{8BF608E0-2838-4393-B9E8-C5B2A44C9EDD}" srcId="{4BBFF7A9-BE65-4766-9559-E2BF2BEFA814}" destId="{4B753C1C-589B-47D7-A192-A262B5454DD3}" srcOrd="1" destOrd="0" parTransId="{77A02CF8-9ED5-47C1-81C8-3E43BEB07F26}" sibTransId="{92148980-748F-406B-BC2D-5C7B7A348006}"/>
    <dgm:cxn modelId="{1675812F-634A-4F20-BC94-EBDE1FA1C9E7}" type="presOf" srcId="{D54C252D-6AF9-47BD-8122-0431B278344C}" destId="{9C77326D-6A1A-42CC-B096-607643806B11}" srcOrd="2" destOrd="0" presId="urn:microsoft.com/office/officeart/2005/8/layout/gear1"/>
    <dgm:cxn modelId="{6E9399EE-101B-4A14-86DA-712606A43E67}" type="presParOf" srcId="{0D8EA944-DE65-4831-8D59-7733C1AA9850}" destId="{DF0AAF61-2A76-410C-B7C6-7E4A90F8F9F2}" srcOrd="0" destOrd="0" presId="urn:microsoft.com/office/officeart/2005/8/layout/gear1"/>
    <dgm:cxn modelId="{3249B33F-497E-44FC-879A-B93C2CB8811D}" type="presParOf" srcId="{0D8EA944-DE65-4831-8D59-7733C1AA9850}" destId="{6AF096D7-B776-413F-93DB-D2546489C2D4}" srcOrd="1" destOrd="0" presId="urn:microsoft.com/office/officeart/2005/8/layout/gear1"/>
    <dgm:cxn modelId="{FA4BF37C-1A32-46B5-A361-1785B6A444AE}" type="presParOf" srcId="{0D8EA944-DE65-4831-8D59-7733C1AA9850}" destId="{9C77326D-6A1A-42CC-B096-607643806B11}" srcOrd="2" destOrd="0" presId="urn:microsoft.com/office/officeart/2005/8/layout/gear1"/>
    <dgm:cxn modelId="{F6553BC0-910A-4639-B9D3-C9A1B3EE9BAF}" type="presParOf" srcId="{0D8EA944-DE65-4831-8D59-7733C1AA9850}" destId="{9CFD267C-2D47-42C5-8C3B-3FCF9AE9DD88}" srcOrd="3" destOrd="0" presId="urn:microsoft.com/office/officeart/2005/8/layout/gear1"/>
    <dgm:cxn modelId="{B49DFE64-2E49-4B7B-AF33-FE4B2213B9EF}" type="presParOf" srcId="{0D8EA944-DE65-4831-8D59-7733C1AA9850}" destId="{C58D931C-2A44-4F08-8E86-C42F23625368}" srcOrd="4" destOrd="0" presId="urn:microsoft.com/office/officeart/2005/8/layout/gear1"/>
    <dgm:cxn modelId="{77386B23-76B9-4664-9C56-1F1BACAD3773}" type="presParOf" srcId="{0D8EA944-DE65-4831-8D59-7733C1AA9850}" destId="{275B09B8-A561-4539-B150-7E9A5B383325}" srcOrd="5" destOrd="0" presId="urn:microsoft.com/office/officeart/2005/8/layout/gear1"/>
    <dgm:cxn modelId="{FAFB67E2-F977-4E9B-AEBC-7C33E84141BD}" type="presParOf" srcId="{0D8EA944-DE65-4831-8D59-7733C1AA9850}" destId="{B125A22E-FAD2-4E32-A8ED-38D1B1CEA2CA}" srcOrd="6" destOrd="0" presId="urn:microsoft.com/office/officeart/2005/8/layout/gear1"/>
    <dgm:cxn modelId="{41EFB99E-7DAA-4254-953A-D8085305177A}" type="presParOf" srcId="{0D8EA944-DE65-4831-8D59-7733C1AA9850}" destId="{F517356D-1370-4B93-A88E-1136DB6234E5}" srcOrd="7" destOrd="0" presId="urn:microsoft.com/office/officeart/2005/8/layout/gear1"/>
    <dgm:cxn modelId="{D11F572F-0D20-4CCF-8524-2A0D415339F9}" type="presParOf" srcId="{0D8EA944-DE65-4831-8D59-7733C1AA9850}" destId="{D471B3BF-F1AE-4456-9AAC-ED0B5A1703BB}" srcOrd="8" destOrd="0" presId="urn:microsoft.com/office/officeart/2005/8/layout/gear1"/>
    <dgm:cxn modelId="{6951D380-C69B-4448-8A88-55DAEA30A284}" type="presParOf" srcId="{0D8EA944-DE65-4831-8D59-7733C1AA9850}" destId="{8138D1F8-F423-4582-A7D1-94C4FF9EE677}" srcOrd="9" destOrd="0" presId="urn:microsoft.com/office/officeart/2005/8/layout/gear1"/>
    <dgm:cxn modelId="{F401E852-0B2F-4E8F-A2AB-1C045F606B67}" type="presParOf" srcId="{0D8EA944-DE65-4831-8D59-7733C1AA9850}" destId="{74E3225B-C0F6-4F44-9946-ACF7541142E4}" srcOrd="10" destOrd="0" presId="urn:microsoft.com/office/officeart/2005/8/layout/gear1"/>
    <dgm:cxn modelId="{8DBCB038-AD8D-477D-8399-E5B93E289ADE}" type="presParOf" srcId="{0D8EA944-DE65-4831-8D59-7733C1AA9850}" destId="{DF10E917-5DB4-45F2-96A2-5903F9EBDD17}" srcOrd="11" destOrd="0" presId="urn:microsoft.com/office/officeart/2005/8/layout/gear1"/>
    <dgm:cxn modelId="{BC60653C-8303-43F5-8B9D-D72EFEFB805A}" type="presParOf" srcId="{0D8EA944-DE65-4831-8D59-7733C1AA9850}" destId="{2048BA8E-5F53-44A7-8493-1D4696998982}" srcOrd="12" destOrd="0" presId="urn:microsoft.com/office/officeart/2005/8/layout/gear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B3C582F-2239-4BCF-807C-A231F450BD81}" type="doc">
      <dgm:prSet loTypeId="urn:microsoft.com/office/officeart/2005/8/layout/vList3" loCatId="list" qsTypeId="urn:microsoft.com/office/officeart/2005/8/quickstyle/simple1" qsCatId="simple" csTypeId="urn:microsoft.com/office/officeart/2005/8/colors/accent1_2" csCatId="accent1" phldr="1"/>
      <dgm:spPr/>
    </dgm:pt>
    <mc:AlternateContent xmlns:mc="http://schemas.openxmlformats.org/markup-compatibility/2006" xmlns:a14="http://schemas.microsoft.com/office/drawing/2010/main">
      <mc:Choice Requires="a14">
        <dgm:pt modelId="{B1826045-4D3E-4BE4-BD3C-445DC00C9D35}">
          <dgm:prSet phldrT="[Text]" custT="1"/>
          <dgm:spPr>
            <a:solidFill>
              <a:schemeClr val="accent5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 vi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ính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d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 =</a:t>
              </a:r>
              <a14:m>
                <m:oMath xmlns:m="http://schemas.openxmlformats.org/officeDocument/2006/math">
                  <m:r>
                    <a:rPr lang="en-US" sz="2800" b="0" i="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 </m:t>
                  </m:r>
                  <m:r>
                    <a:rPr lang="el-GR" sz="2800" i="1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𝜋</m:t>
                  </m:r>
                </m:oMath>
              </a14:m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Choice>
      <mc:Fallback xmlns="">
        <dgm:pt modelId="{B1826045-4D3E-4BE4-BD3C-445DC00C9D35}">
          <dgm:prSet phldrT="[Text]" custT="1"/>
          <dgm:spPr>
            <a:solidFill>
              <a:schemeClr val="accent5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 vi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ính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d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 =</a:t>
              </a:r>
              <a:r>
                <a:rPr lang="en-US" sz="2800" b="0" i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 </a:t>
              </a:r>
              <a:r>
                <a:rPr lang="el-GR" sz="2800" i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𝜋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Fallback>
    </mc:AlternateContent>
    <dgm:pt modelId="{00479EF7-5A18-45EC-B96D-C90CEF20C043}" type="parTrans" cxnId="{896CC291-0A69-4E9F-97E0-D3AA52BCD707}">
      <dgm:prSet/>
      <dgm:spPr/>
      <dgm:t>
        <a:bodyPr/>
        <a:lstStyle/>
        <a:p>
          <a:endParaRPr lang="en-US"/>
        </a:p>
      </dgm:t>
    </dgm:pt>
    <dgm:pt modelId="{5E7BCB25-410D-4B9E-9774-BFDCE34B0EA2}" type="sibTrans" cxnId="{896CC291-0A69-4E9F-97E0-D3AA52BCD707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 xmlns:a14="http://schemas.microsoft.com/office/drawing/2010/main">
      <mc:Choice Requires="a14">
        <dgm:pt modelId="{72D5B69F-26EC-426B-8521-CE9E7D984C0D}">
          <dgm:prSet phldrT="[Text]" custT="1"/>
          <dgm:spPr>
            <a:solidFill>
              <a:schemeClr val="accent4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 vi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án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ính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 =</a:t>
              </a:r>
              <a14:m>
                <m:oMath xmlns:m="http://schemas.openxmlformats.org/officeDocument/2006/math">
                  <m:r>
                    <a:rPr lang="en-US" sz="2800" b="0" i="1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2</m:t>
                  </m:r>
                  <m:r>
                    <a:rPr lang="el-GR" sz="2800" i="1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𝜋</m:t>
                  </m:r>
                  <m:r>
                    <a:rPr lang="en-US" sz="2800" b="0" i="1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𝑅</m:t>
                  </m:r>
                </m:oMath>
              </a14:m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Choice>
      <mc:Fallback xmlns="">
        <dgm:pt modelId="{72D5B69F-26EC-426B-8521-CE9E7D984C0D}">
          <dgm:prSet phldrT="[Text]" custT="1"/>
          <dgm:spPr>
            <a:solidFill>
              <a:schemeClr val="accent4">
                <a:lumMod val="40000"/>
                <a:lumOff val="60000"/>
              </a:schemeClr>
            </a:solidFill>
          </dgm:spPr>
          <dgm:t>
            <a:bodyPr/>
            <a:lstStyle/>
            <a:p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 vi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án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ính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 </a:t>
              </a:r>
              <a:r>
                <a:rPr lang="en-US" sz="28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28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 =</a:t>
              </a:r>
              <a:r>
                <a:rPr lang="en-US" sz="2800" b="0" i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2</a:t>
              </a:r>
              <a:r>
                <a:rPr lang="el-GR" sz="2800" i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𝜋</a:t>
              </a:r>
              <a:r>
                <a:rPr lang="en-US" sz="2800" b="0" i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𝑅</a:t>
              </a:r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Fallback>
    </mc:AlternateContent>
    <dgm:pt modelId="{212C6ADB-82C9-4302-896B-F1468797A55C}" type="parTrans" cxnId="{4E7EF8E9-952F-4F60-A019-4E08A2F196C4}">
      <dgm:prSet/>
      <dgm:spPr/>
      <dgm:t>
        <a:bodyPr/>
        <a:lstStyle/>
        <a:p>
          <a:endParaRPr lang="en-US"/>
        </a:p>
      </dgm:t>
    </dgm:pt>
    <dgm:pt modelId="{00625383-BAF0-4FDD-933E-56CA6010D97A}" type="sibTrans" cxnId="{4E7EF8E9-952F-4F60-A019-4E08A2F196C4}">
      <dgm:prSet/>
      <dgm:spPr/>
      <dgm:t>
        <a:bodyPr/>
        <a:lstStyle/>
        <a:p>
          <a:endParaRPr lang="en-US"/>
        </a:p>
      </dgm:t>
    </dgm:pt>
    <dgm:pt modelId="{081FE2AB-CDB9-4135-96A9-4ACE888C9AAB}" type="pres">
      <dgm:prSet presAssocID="{6B3C582F-2239-4BCF-807C-A231F450BD81}" presName="linearFlow" presStyleCnt="0">
        <dgm:presLayoutVars>
          <dgm:dir/>
          <dgm:resizeHandles val="exact"/>
        </dgm:presLayoutVars>
      </dgm:prSet>
      <dgm:spPr/>
    </dgm:pt>
    <dgm:pt modelId="{7EF78F9B-8730-4B68-B22D-F1882C579D5D}" type="pres">
      <dgm:prSet presAssocID="{B1826045-4D3E-4BE4-BD3C-445DC00C9D35}" presName="composite" presStyleCnt="0"/>
      <dgm:spPr/>
    </dgm:pt>
    <dgm:pt modelId="{C6B49DE5-433C-4E03-B1C7-E6987DA1421A}" type="pres">
      <dgm:prSet presAssocID="{B1826045-4D3E-4BE4-BD3C-445DC00C9D35}" presName="imgShp" presStyleLbl="fgImgPlace1" presStyleIdx="0" presStyleCnt="2"/>
      <dgm:spPr>
        <a:blipFill dpi="0" rotWithShape="1">
          <a:blip xmlns:r="http://schemas.openxmlformats.org/officeDocument/2006/relationships"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colorTemperature colorTemp="11236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rcRect/>
          <a:stretch>
            <a:fillRect l="2982" t="2982" r="2982" b="2982"/>
          </a:stretch>
        </a:blipFill>
        <a:ln>
          <a:solidFill>
            <a:schemeClr val="accent4">
              <a:lumMod val="50000"/>
            </a:schemeClr>
          </a:solidFill>
        </a:ln>
      </dgm:spPr>
      <dgm:t>
        <a:bodyPr/>
        <a:lstStyle/>
        <a:p>
          <a:endParaRPr lang="en-US"/>
        </a:p>
      </dgm:t>
    </dgm:pt>
    <dgm:pt modelId="{60712854-FC4E-4BF6-AA5A-3EEE8BFECFF6}" type="pres">
      <dgm:prSet presAssocID="{B1826045-4D3E-4BE4-BD3C-445DC00C9D35}" presName="txShp" presStyleLbl="node1" presStyleIdx="0" presStyleCnt="2" custScaleX="125995" custScaleY="86961" custLinFactNeighborX="5855" custLinFactNeighborY="-105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F7B0930-D697-4073-9268-E903AF76743C}" type="pres">
      <dgm:prSet presAssocID="{5E7BCB25-410D-4B9E-9774-BFDCE34B0EA2}" presName="spacing" presStyleCnt="0"/>
      <dgm:spPr/>
    </dgm:pt>
    <dgm:pt modelId="{52A8CB23-4D64-4408-B25C-27289A2B4D4E}" type="pres">
      <dgm:prSet presAssocID="{72D5B69F-26EC-426B-8521-CE9E7D984C0D}" presName="composite" presStyleCnt="0"/>
      <dgm:spPr/>
    </dgm:pt>
    <dgm:pt modelId="{8E0CE585-D0FC-43F8-94FE-737D4AF7A5CA}" type="pres">
      <dgm:prSet presAssocID="{72D5B69F-26EC-426B-8521-CE9E7D984C0D}" presName="imgShp" presStyleLbl="fgImgPlace1" presStyleIdx="1" presStyleCnt="2"/>
      <dgm:spPr>
        <a:blipFill rotWithShape="1">
          <a:blip xmlns:r="http://schemas.openxmlformats.org/officeDocument/2006/relationships"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412"/>
                    </a14:imgEffect>
                  </a14:imgLayer>
                </a14:imgProps>
              </a:ext>
            </a:extLst>
          </a:blip>
          <a:stretch>
            <a:fillRect/>
          </a:stretch>
        </a:blipFill>
      </dgm:spPr>
      <dgm:t>
        <a:bodyPr/>
        <a:lstStyle/>
        <a:p>
          <a:endParaRPr lang="en-US"/>
        </a:p>
      </dgm:t>
    </dgm:pt>
    <dgm:pt modelId="{BF44266A-7C1D-4627-A3D2-8366D4575DDE}" type="pres">
      <dgm:prSet presAssocID="{72D5B69F-26EC-426B-8521-CE9E7D984C0D}" presName="txShp" presStyleLbl="node1" presStyleIdx="1" presStyleCnt="2" custScaleX="129056" custScaleY="79549" custLinFactNeighborX="5369" custLinFactNeighborY="223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96CC291-0A69-4E9F-97E0-D3AA52BCD707}" srcId="{6B3C582F-2239-4BCF-807C-A231F450BD81}" destId="{B1826045-4D3E-4BE4-BD3C-445DC00C9D35}" srcOrd="0" destOrd="0" parTransId="{00479EF7-5A18-45EC-B96D-C90CEF20C043}" sibTransId="{5E7BCB25-410D-4B9E-9774-BFDCE34B0EA2}"/>
    <dgm:cxn modelId="{4E7EF8E9-952F-4F60-A019-4E08A2F196C4}" srcId="{6B3C582F-2239-4BCF-807C-A231F450BD81}" destId="{72D5B69F-26EC-426B-8521-CE9E7D984C0D}" srcOrd="1" destOrd="0" parTransId="{212C6ADB-82C9-4302-896B-F1468797A55C}" sibTransId="{00625383-BAF0-4FDD-933E-56CA6010D97A}"/>
    <dgm:cxn modelId="{16C4CF53-0343-4446-88EF-95341BC74A10}" type="presOf" srcId="{6B3C582F-2239-4BCF-807C-A231F450BD81}" destId="{081FE2AB-CDB9-4135-96A9-4ACE888C9AAB}" srcOrd="0" destOrd="0" presId="urn:microsoft.com/office/officeart/2005/8/layout/vList3"/>
    <dgm:cxn modelId="{6BB62022-DA73-4966-BCED-1A225EFC1849}" type="presOf" srcId="{72D5B69F-26EC-426B-8521-CE9E7D984C0D}" destId="{BF44266A-7C1D-4627-A3D2-8366D4575DDE}" srcOrd="0" destOrd="0" presId="urn:microsoft.com/office/officeart/2005/8/layout/vList3"/>
    <dgm:cxn modelId="{C0B1C7ED-DE6F-4B8E-9BF1-DEA965640E24}" type="presOf" srcId="{B1826045-4D3E-4BE4-BD3C-445DC00C9D35}" destId="{60712854-FC4E-4BF6-AA5A-3EEE8BFECFF6}" srcOrd="0" destOrd="0" presId="urn:microsoft.com/office/officeart/2005/8/layout/vList3"/>
    <dgm:cxn modelId="{B778D949-8AA3-43AE-86F9-DC3EA233B4B4}" type="presParOf" srcId="{081FE2AB-CDB9-4135-96A9-4ACE888C9AAB}" destId="{7EF78F9B-8730-4B68-B22D-F1882C579D5D}" srcOrd="0" destOrd="0" presId="urn:microsoft.com/office/officeart/2005/8/layout/vList3"/>
    <dgm:cxn modelId="{0BAFFE37-E651-4F35-AD3C-90E19592FE81}" type="presParOf" srcId="{7EF78F9B-8730-4B68-B22D-F1882C579D5D}" destId="{C6B49DE5-433C-4E03-B1C7-E6987DA1421A}" srcOrd="0" destOrd="0" presId="urn:microsoft.com/office/officeart/2005/8/layout/vList3"/>
    <dgm:cxn modelId="{A9D861E1-1938-4665-BCEE-6AE46426E07B}" type="presParOf" srcId="{7EF78F9B-8730-4B68-B22D-F1882C579D5D}" destId="{60712854-FC4E-4BF6-AA5A-3EEE8BFECFF6}" srcOrd="1" destOrd="0" presId="urn:microsoft.com/office/officeart/2005/8/layout/vList3"/>
    <dgm:cxn modelId="{5094B256-9F34-4430-B76E-B4ED2633F764}" type="presParOf" srcId="{081FE2AB-CDB9-4135-96A9-4ACE888C9AAB}" destId="{9F7B0930-D697-4073-9268-E903AF76743C}" srcOrd="1" destOrd="0" presId="urn:microsoft.com/office/officeart/2005/8/layout/vList3"/>
    <dgm:cxn modelId="{794E3D12-8A67-4684-A517-A785FB9271C6}" type="presParOf" srcId="{081FE2AB-CDB9-4135-96A9-4ACE888C9AAB}" destId="{52A8CB23-4D64-4408-B25C-27289A2B4D4E}" srcOrd="2" destOrd="0" presId="urn:microsoft.com/office/officeart/2005/8/layout/vList3"/>
    <dgm:cxn modelId="{45721BD3-DF00-41AC-8599-9A27B0E55032}" type="presParOf" srcId="{52A8CB23-4D64-4408-B25C-27289A2B4D4E}" destId="{8E0CE585-D0FC-43F8-94FE-737D4AF7A5CA}" srcOrd="0" destOrd="0" presId="urn:microsoft.com/office/officeart/2005/8/layout/vList3"/>
    <dgm:cxn modelId="{87583E7F-F919-48A3-A48D-14930F80675A}" type="presParOf" srcId="{52A8CB23-4D64-4408-B25C-27289A2B4D4E}" destId="{BF44266A-7C1D-4627-A3D2-8366D4575DDE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6B3C582F-2239-4BCF-807C-A231F450BD81}" type="doc">
      <dgm:prSet loTypeId="urn:microsoft.com/office/officeart/2005/8/layout/vList3" loCatId="list" qsTypeId="urn:microsoft.com/office/officeart/2005/8/quickstyle/simple1" qsCatId="simple" csTypeId="urn:microsoft.com/office/officeart/2005/8/colors/accent1_2" csCatId="accent1" phldr="1"/>
      <dgm:spPr/>
    </dgm:pt>
    <dgm:pt modelId="{B1826045-4D3E-4BE4-BD3C-445DC00C9D35}">
      <dgm:prSet phldrT="[Text]" custT="1"/>
      <dgm:spPr>
        <a:blipFill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00479EF7-5A18-45EC-B96D-C90CEF20C043}" type="parTrans" cxnId="{896CC291-0A69-4E9F-97E0-D3AA52BCD707}">
      <dgm:prSet/>
      <dgm:spPr/>
      <dgm:t>
        <a:bodyPr/>
        <a:lstStyle/>
        <a:p>
          <a:endParaRPr lang="en-US"/>
        </a:p>
      </dgm:t>
    </dgm:pt>
    <dgm:pt modelId="{5E7BCB25-410D-4B9E-9774-BFDCE34B0EA2}" type="sibTrans" cxnId="{896CC291-0A69-4E9F-97E0-D3AA52BCD707}">
      <dgm:prSet/>
      <dgm:spPr/>
      <dgm:t>
        <a:bodyPr/>
        <a:lstStyle/>
        <a:p>
          <a:endParaRPr lang="en-US"/>
        </a:p>
      </dgm:t>
    </dgm:pt>
    <dgm:pt modelId="{72D5B69F-26EC-426B-8521-CE9E7D984C0D}">
      <dgm:prSet phldrT="[Text]" custT="1"/>
      <dgm:spPr>
        <a:blipFill>
          <a:blip xmlns:r="http://schemas.openxmlformats.org/officeDocument/2006/relationships" r:embed="rId2"/>
          <a:stretch>
            <a:fillRect b="-1951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212C6ADB-82C9-4302-896B-F1468797A55C}" type="parTrans" cxnId="{4E7EF8E9-952F-4F60-A019-4E08A2F196C4}">
      <dgm:prSet/>
      <dgm:spPr/>
      <dgm:t>
        <a:bodyPr/>
        <a:lstStyle/>
        <a:p>
          <a:endParaRPr lang="en-US"/>
        </a:p>
      </dgm:t>
    </dgm:pt>
    <dgm:pt modelId="{00625383-BAF0-4FDD-933E-56CA6010D97A}" type="sibTrans" cxnId="{4E7EF8E9-952F-4F60-A019-4E08A2F196C4}">
      <dgm:prSet/>
      <dgm:spPr/>
      <dgm:t>
        <a:bodyPr/>
        <a:lstStyle/>
        <a:p>
          <a:endParaRPr lang="en-US"/>
        </a:p>
      </dgm:t>
    </dgm:pt>
    <dgm:pt modelId="{081FE2AB-CDB9-4135-96A9-4ACE888C9AAB}" type="pres">
      <dgm:prSet presAssocID="{6B3C582F-2239-4BCF-807C-A231F450BD81}" presName="linearFlow" presStyleCnt="0">
        <dgm:presLayoutVars>
          <dgm:dir/>
          <dgm:resizeHandles val="exact"/>
        </dgm:presLayoutVars>
      </dgm:prSet>
      <dgm:spPr/>
    </dgm:pt>
    <dgm:pt modelId="{7EF78F9B-8730-4B68-B22D-F1882C579D5D}" type="pres">
      <dgm:prSet presAssocID="{B1826045-4D3E-4BE4-BD3C-445DC00C9D35}" presName="composite" presStyleCnt="0"/>
      <dgm:spPr/>
    </dgm:pt>
    <dgm:pt modelId="{C6B49DE5-433C-4E03-B1C7-E6987DA1421A}" type="pres">
      <dgm:prSet presAssocID="{B1826045-4D3E-4BE4-BD3C-445DC00C9D35}" presName="imgShp" presStyleLbl="fgImgPlace1" presStyleIdx="0" presStyleCnt="2"/>
      <dgm:spPr>
        <a:blipFill dpi="0" rotWithShape="1">
          <a:blip xmlns:r="http://schemas.openxmlformats.org/officeDocument/2006/relationships"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236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rcRect/>
          <a:stretch>
            <a:fillRect l="2982" t="2982" r="2982" b="2982"/>
          </a:stretch>
        </a:blipFill>
        <a:ln>
          <a:solidFill>
            <a:schemeClr val="accent4">
              <a:lumMod val="50000"/>
            </a:schemeClr>
          </a:solidFill>
        </a:ln>
      </dgm:spPr>
    </dgm:pt>
    <dgm:pt modelId="{60712854-FC4E-4BF6-AA5A-3EEE8BFECFF6}" type="pres">
      <dgm:prSet presAssocID="{B1826045-4D3E-4BE4-BD3C-445DC00C9D35}" presName="txShp" presStyleLbl="node1" presStyleIdx="0" presStyleCnt="2" custScaleX="125995" custScaleY="86961" custLinFactNeighborX="5855" custLinFactNeighborY="-105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F7B0930-D697-4073-9268-E903AF76743C}" type="pres">
      <dgm:prSet presAssocID="{5E7BCB25-410D-4B9E-9774-BFDCE34B0EA2}" presName="spacing" presStyleCnt="0"/>
      <dgm:spPr/>
    </dgm:pt>
    <dgm:pt modelId="{52A8CB23-4D64-4408-B25C-27289A2B4D4E}" type="pres">
      <dgm:prSet presAssocID="{72D5B69F-26EC-426B-8521-CE9E7D984C0D}" presName="composite" presStyleCnt="0"/>
      <dgm:spPr/>
    </dgm:pt>
    <dgm:pt modelId="{8E0CE585-D0FC-43F8-94FE-737D4AF7A5CA}" type="pres">
      <dgm:prSet presAssocID="{72D5B69F-26EC-426B-8521-CE9E7D984C0D}" presName="imgShp" presStyleLbl="fgImgPlace1" presStyleIdx="1" presStyleCnt="2"/>
      <dgm:spPr>
        <a:blipFill rotWithShape="1">
          <a:blip xmlns:r="http://schemas.openxmlformats.org/officeDocument/2006/relationships"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1412"/>
                    </a14:imgEffect>
                  </a14:imgLayer>
                </a14:imgProps>
              </a:ext>
            </a:extLst>
          </a:blip>
          <a:stretch>
            <a:fillRect/>
          </a:stretch>
        </a:blipFill>
      </dgm:spPr>
    </dgm:pt>
    <dgm:pt modelId="{BF44266A-7C1D-4627-A3D2-8366D4575DDE}" type="pres">
      <dgm:prSet presAssocID="{72D5B69F-26EC-426B-8521-CE9E7D984C0D}" presName="txShp" presStyleLbl="node1" presStyleIdx="1" presStyleCnt="2" custScaleX="129056" custScaleY="79549" custLinFactNeighborX="5369" custLinFactNeighborY="223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896CC291-0A69-4E9F-97E0-D3AA52BCD707}" srcId="{6B3C582F-2239-4BCF-807C-A231F450BD81}" destId="{B1826045-4D3E-4BE4-BD3C-445DC00C9D35}" srcOrd="0" destOrd="0" parTransId="{00479EF7-5A18-45EC-B96D-C90CEF20C043}" sibTransId="{5E7BCB25-410D-4B9E-9774-BFDCE34B0EA2}"/>
    <dgm:cxn modelId="{4E7EF8E9-952F-4F60-A019-4E08A2F196C4}" srcId="{6B3C582F-2239-4BCF-807C-A231F450BD81}" destId="{72D5B69F-26EC-426B-8521-CE9E7D984C0D}" srcOrd="1" destOrd="0" parTransId="{212C6ADB-82C9-4302-896B-F1468797A55C}" sibTransId="{00625383-BAF0-4FDD-933E-56CA6010D97A}"/>
    <dgm:cxn modelId="{16C4CF53-0343-4446-88EF-95341BC74A10}" type="presOf" srcId="{6B3C582F-2239-4BCF-807C-A231F450BD81}" destId="{081FE2AB-CDB9-4135-96A9-4ACE888C9AAB}" srcOrd="0" destOrd="0" presId="urn:microsoft.com/office/officeart/2005/8/layout/vList3"/>
    <dgm:cxn modelId="{6BB62022-DA73-4966-BCED-1A225EFC1849}" type="presOf" srcId="{72D5B69F-26EC-426B-8521-CE9E7D984C0D}" destId="{BF44266A-7C1D-4627-A3D2-8366D4575DDE}" srcOrd="0" destOrd="0" presId="urn:microsoft.com/office/officeart/2005/8/layout/vList3"/>
    <dgm:cxn modelId="{C0B1C7ED-DE6F-4B8E-9BF1-DEA965640E24}" type="presOf" srcId="{B1826045-4D3E-4BE4-BD3C-445DC00C9D35}" destId="{60712854-FC4E-4BF6-AA5A-3EEE8BFECFF6}" srcOrd="0" destOrd="0" presId="urn:microsoft.com/office/officeart/2005/8/layout/vList3"/>
    <dgm:cxn modelId="{B778D949-8AA3-43AE-86F9-DC3EA233B4B4}" type="presParOf" srcId="{081FE2AB-CDB9-4135-96A9-4ACE888C9AAB}" destId="{7EF78F9B-8730-4B68-B22D-F1882C579D5D}" srcOrd="0" destOrd="0" presId="urn:microsoft.com/office/officeart/2005/8/layout/vList3"/>
    <dgm:cxn modelId="{0BAFFE37-E651-4F35-AD3C-90E19592FE81}" type="presParOf" srcId="{7EF78F9B-8730-4B68-B22D-F1882C579D5D}" destId="{C6B49DE5-433C-4E03-B1C7-E6987DA1421A}" srcOrd="0" destOrd="0" presId="urn:microsoft.com/office/officeart/2005/8/layout/vList3"/>
    <dgm:cxn modelId="{A9D861E1-1938-4665-BCEE-6AE46426E07B}" type="presParOf" srcId="{7EF78F9B-8730-4B68-B22D-F1882C579D5D}" destId="{60712854-FC4E-4BF6-AA5A-3EEE8BFECFF6}" srcOrd="1" destOrd="0" presId="urn:microsoft.com/office/officeart/2005/8/layout/vList3"/>
    <dgm:cxn modelId="{5094B256-9F34-4430-B76E-B4ED2633F764}" type="presParOf" srcId="{081FE2AB-CDB9-4135-96A9-4ACE888C9AAB}" destId="{9F7B0930-D697-4073-9268-E903AF76743C}" srcOrd="1" destOrd="0" presId="urn:microsoft.com/office/officeart/2005/8/layout/vList3"/>
    <dgm:cxn modelId="{794E3D12-8A67-4684-A517-A785FB9271C6}" type="presParOf" srcId="{081FE2AB-CDB9-4135-96A9-4ACE888C9AAB}" destId="{52A8CB23-4D64-4408-B25C-27289A2B4D4E}" srcOrd="2" destOrd="0" presId="urn:microsoft.com/office/officeart/2005/8/layout/vList3"/>
    <dgm:cxn modelId="{45721BD3-DF00-41AC-8599-9A27B0E55032}" type="presParOf" srcId="{52A8CB23-4D64-4408-B25C-27289A2B4D4E}" destId="{8E0CE585-D0FC-43F8-94FE-737D4AF7A5CA}" srcOrd="0" destOrd="0" presId="urn:microsoft.com/office/officeart/2005/8/layout/vList3"/>
    <dgm:cxn modelId="{87583E7F-F919-48A3-A48D-14930F80675A}" type="presParOf" srcId="{52A8CB23-4D64-4408-B25C-27289A2B4D4E}" destId="{BF44266A-7C1D-4627-A3D2-8366D4575DDE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6B3C582F-2239-4BCF-807C-A231F450BD81}" type="doc">
      <dgm:prSet loTypeId="urn:microsoft.com/office/officeart/2005/8/layout/vList3" loCatId="list" qsTypeId="urn:microsoft.com/office/officeart/2005/8/quickstyle/simple1" qsCatId="simple" csTypeId="urn:microsoft.com/office/officeart/2005/8/colors/accent1_2" csCatId="accent1" phldr="1"/>
      <dgm:spPr/>
    </dgm:pt>
    <dgm:pt modelId="{72D5B69F-26EC-426B-8521-CE9E7D984C0D}">
      <dgm:prSet phldrT="[Text]" custT="1"/>
      <dgm:spPr>
        <a:solidFill>
          <a:schemeClr val="accent3">
            <a:lumMod val="60000"/>
            <a:lumOff val="40000"/>
          </a:schemeClr>
        </a:solidFill>
      </dgm:spPr>
      <dgm:t>
        <a:bodyPr/>
        <a:lstStyle/>
        <a:p>
          <a:pPr algn="l"/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 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ong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ường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án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ính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R,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ộ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ài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  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ung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ó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o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    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:</a:t>
          </a:r>
        </a:p>
        <a:p>
          <a:pPr algn="ctr"/>
          <a:endParaRPr lang="en-US" sz="3000" dirty="0" smtClean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algn="ctr"/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30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12C6ADB-82C9-4302-896B-F1468797A55C}" type="parTrans" cxnId="{4E7EF8E9-952F-4F60-A019-4E08A2F196C4}">
      <dgm:prSet/>
      <dgm:spPr/>
      <dgm:t>
        <a:bodyPr/>
        <a:lstStyle/>
        <a:p>
          <a:endParaRPr lang="en-US"/>
        </a:p>
      </dgm:t>
    </dgm:pt>
    <dgm:pt modelId="{00625383-BAF0-4FDD-933E-56CA6010D97A}" type="sibTrans" cxnId="{4E7EF8E9-952F-4F60-A019-4E08A2F196C4}">
      <dgm:prSet/>
      <dgm:spPr/>
      <dgm:t>
        <a:bodyPr/>
        <a:lstStyle/>
        <a:p>
          <a:endParaRPr lang="en-US"/>
        </a:p>
      </dgm:t>
    </dgm:pt>
    <dgm:pt modelId="{081FE2AB-CDB9-4135-96A9-4ACE888C9AAB}" type="pres">
      <dgm:prSet presAssocID="{6B3C582F-2239-4BCF-807C-A231F450BD81}" presName="linearFlow" presStyleCnt="0">
        <dgm:presLayoutVars>
          <dgm:dir/>
          <dgm:resizeHandles val="exact"/>
        </dgm:presLayoutVars>
      </dgm:prSet>
      <dgm:spPr/>
    </dgm:pt>
    <dgm:pt modelId="{52A8CB23-4D64-4408-B25C-27289A2B4D4E}" type="pres">
      <dgm:prSet presAssocID="{72D5B69F-26EC-426B-8521-CE9E7D984C0D}" presName="composite" presStyleCnt="0"/>
      <dgm:spPr/>
    </dgm:pt>
    <dgm:pt modelId="{8E0CE585-D0FC-43F8-94FE-737D4AF7A5CA}" type="pres">
      <dgm:prSet presAssocID="{72D5B69F-26EC-426B-8521-CE9E7D984C0D}" presName="imgShp" presStyleLbl="fgImgPlace1" presStyleIdx="0" presStyleCnt="1" custScaleX="82909" custScaleY="80000" custLinFactNeighborX="-5630"/>
      <dgm:spPr>
        <a:blipFill dpi="0" rotWithShape="1">
          <a:blip xmlns:r="http://schemas.openxmlformats.org/officeDocument/2006/relationships"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colorTemperature colorTemp="8724"/>
                    </a14:imgEffect>
                    <a14:imgEffect>
                      <a14:saturation sat="311000"/>
                    </a14:imgEffect>
                  </a14:imgLayer>
                </a14:imgProps>
              </a:ext>
            </a:extLst>
          </a:blip>
          <a:srcRect/>
          <a:stretch>
            <a:fillRect l="4769" t="6250" r="4769" b="6250"/>
          </a:stretch>
        </a:blipFill>
        <a:effectLst>
          <a:reflection endPos="0" dir="5400000" sy="-100000" algn="bl" rotWithShape="0"/>
        </a:effectLst>
      </dgm:spPr>
      <dgm:t>
        <a:bodyPr/>
        <a:lstStyle/>
        <a:p>
          <a:endParaRPr lang="en-US"/>
        </a:p>
      </dgm:t>
    </dgm:pt>
    <dgm:pt modelId="{BF44266A-7C1D-4627-A3D2-8366D4575DDE}" type="pres">
      <dgm:prSet presAssocID="{72D5B69F-26EC-426B-8521-CE9E7D984C0D}" presName="txShp" presStyleLbl="node1" presStyleIdx="0" presStyleCnt="1" custScaleX="129056" custScaleY="70216" custLinFactNeighborX="2922" custLinFactNeighborY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E7EF8E9-952F-4F60-A019-4E08A2F196C4}" srcId="{6B3C582F-2239-4BCF-807C-A231F450BD81}" destId="{72D5B69F-26EC-426B-8521-CE9E7D984C0D}" srcOrd="0" destOrd="0" parTransId="{212C6ADB-82C9-4302-896B-F1468797A55C}" sibTransId="{00625383-BAF0-4FDD-933E-56CA6010D97A}"/>
    <dgm:cxn modelId="{16C4CF53-0343-4446-88EF-95341BC74A10}" type="presOf" srcId="{6B3C582F-2239-4BCF-807C-A231F450BD81}" destId="{081FE2AB-CDB9-4135-96A9-4ACE888C9AAB}" srcOrd="0" destOrd="0" presId="urn:microsoft.com/office/officeart/2005/8/layout/vList3"/>
    <dgm:cxn modelId="{6BB62022-DA73-4966-BCED-1A225EFC1849}" type="presOf" srcId="{72D5B69F-26EC-426B-8521-CE9E7D984C0D}" destId="{BF44266A-7C1D-4627-A3D2-8366D4575DDE}" srcOrd="0" destOrd="0" presId="urn:microsoft.com/office/officeart/2005/8/layout/vList3"/>
    <dgm:cxn modelId="{794E3D12-8A67-4684-A517-A785FB9271C6}" type="presParOf" srcId="{081FE2AB-CDB9-4135-96A9-4ACE888C9AAB}" destId="{52A8CB23-4D64-4408-B25C-27289A2B4D4E}" srcOrd="0" destOrd="0" presId="urn:microsoft.com/office/officeart/2005/8/layout/vList3"/>
    <dgm:cxn modelId="{45721BD3-DF00-41AC-8599-9A27B0E55032}" type="presParOf" srcId="{52A8CB23-4D64-4408-B25C-27289A2B4D4E}" destId="{8E0CE585-D0FC-43F8-94FE-737D4AF7A5CA}" srcOrd="0" destOrd="0" presId="urn:microsoft.com/office/officeart/2005/8/layout/vList3"/>
    <dgm:cxn modelId="{87583E7F-F919-48A3-A48D-14930F80675A}" type="presParOf" srcId="{52A8CB23-4D64-4408-B25C-27289A2B4D4E}" destId="{BF44266A-7C1D-4627-A3D2-8366D4575DDE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6B3C582F-2239-4BCF-807C-A231F450BD81}" type="doc">
      <dgm:prSet loTypeId="urn:microsoft.com/office/officeart/2005/8/layout/vList3" loCatId="list" qsTypeId="urn:microsoft.com/office/officeart/2005/8/quickstyle/simple1" qsCatId="simple" csTypeId="urn:microsoft.com/office/officeart/2005/8/colors/accent1_2" csCatId="accent1" phldr="1"/>
      <dgm:spPr/>
    </dgm:pt>
    <dgm:pt modelId="{72D5B69F-26EC-426B-8521-CE9E7D984C0D}">
      <dgm:prSet phldrT="[Text]"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pPr algn="just"/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 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ạt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(hay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òn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ọi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ắt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ạt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)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ần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iới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ởi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ung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ai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án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ính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i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qua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ai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út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ung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ó</a:t>
          </a:r>
          <a:r>
            <a:rPr lang="en-US" sz="3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 </a:t>
          </a:r>
          <a:endParaRPr lang="en-US" sz="30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12C6ADB-82C9-4302-896B-F1468797A55C}" type="parTrans" cxnId="{4E7EF8E9-952F-4F60-A019-4E08A2F196C4}">
      <dgm:prSet/>
      <dgm:spPr/>
      <dgm:t>
        <a:bodyPr/>
        <a:lstStyle/>
        <a:p>
          <a:endParaRPr lang="en-US"/>
        </a:p>
      </dgm:t>
    </dgm:pt>
    <dgm:pt modelId="{00625383-BAF0-4FDD-933E-56CA6010D97A}" type="sibTrans" cxnId="{4E7EF8E9-952F-4F60-A019-4E08A2F196C4}">
      <dgm:prSet/>
      <dgm:spPr/>
      <dgm:t>
        <a:bodyPr/>
        <a:lstStyle/>
        <a:p>
          <a:endParaRPr lang="en-US"/>
        </a:p>
      </dgm:t>
    </dgm:pt>
    <dgm:pt modelId="{081FE2AB-CDB9-4135-96A9-4ACE888C9AAB}" type="pres">
      <dgm:prSet presAssocID="{6B3C582F-2239-4BCF-807C-A231F450BD81}" presName="linearFlow" presStyleCnt="0">
        <dgm:presLayoutVars>
          <dgm:dir/>
          <dgm:resizeHandles val="exact"/>
        </dgm:presLayoutVars>
      </dgm:prSet>
      <dgm:spPr/>
    </dgm:pt>
    <dgm:pt modelId="{52A8CB23-4D64-4408-B25C-27289A2B4D4E}" type="pres">
      <dgm:prSet presAssocID="{72D5B69F-26EC-426B-8521-CE9E7D984C0D}" presName="composite" presStyleCnt="0"/>
      <dgm:spPr/>
    </dgm:pt>
    <dgm:pt modelId="{8E0CE585-D0FC-43F8-94FE-737D4AF7A5CA}" type="pres">
      <dgm:prSet presAssocID="{72D5B69F-26EC-426B-8521-CE9E7D984C0D}" presName="imgShp" presStyleLbl="fgImgPlace1" presStyleIdx="0" presStyleCnt="1" custScaleX="82909" custScaleY="80000" custLinFactNeighborX="-9369" custLinFactNeighborY="-3428"/>
      <dgm:spPr>
        <a:effectLst>
          <a:reflection endPos="0" dir="5400000" sy="-100000" algn="bl" rotWithShape="0"/>
        </a:effectLst>
      </dgm:spPr>
    </dgm:pt>
    <dgm:pt modelId="{BF44266A-7C1D-4627-A3D2-8366D4575DDE}" type="pres">
      <dgm:prSet presAssocID="{72D5B69F-26EC-426B-8521-CE9E7D984C0D}" presName="txShp" presStyleLbl="node1" presStyleIdx="0" presStyleCnt="1" custScaleX="129056" custScaleY="70216" custLinFactNeighborX="2922" custLinFactNeighborY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E7EF8E9-952F-4F60-A019-4E08A2F196C4}" srcId="{6B3C582F-2239-4BCF-807C-A231F450BD81}" destId="{72D5B69F-26EC-426B-8521-CE9E7D984C0D}" srcOrd="0" destOrd="0" parTransId="{212C6ADB-82C9-4302-896B-F1468797A55C}" sibTransId="{00625383-BAF0-4FDD-933E-56CA6010D97A}"/>
    <dgm:cxn modelId="{16C4CF53-0343-4446-88EF-95341BC74A10}" type="presOf" srcId="{6B3C582F-2239-4BCF-807C-A231F450BD81}" destId="{081FE2AB-CDB9-4135-96A9-4ACE888C9AAB}" srcOrd="0" destOrd="0" presId="urn:microsoft.com/office/officeart/2005/8/layout/vList3"/>
    <dgm:cxn modelId="{6BB62022-DA73-4966-BCED-1A225EFC1849}" type="presOf" srcId="{72D5B69F-26EC-426B-8521-CE9E7D984C0D}" destId="{BF44266A-7C1D-4627-A3D2-8366D4575DDE}" srcOrd="0" destOrd="0" presId="urn:microsoft.com/office/officeart/2005/8/layout/vList3"/>
    <dgm:cxn modelId="{794E3D12-8A67-4684-A517-A785FB9271C6}" type="presParOf" srcId="{081FE2AB-CDB9-4135-96A9-4ACE888C9AAB}" destId="{52A8CB23-4D64-4408-B25C-27289A2B4D4E}" srcOrd="0" destOrd="0" presId="urn:microsoft.com/office/officeart/2005/8/layout/vList3"/>
    <dgm:cxn modelId="{45721BD3-DF00-41AC-8599-9A27B0E55032}" type="presParOf" srcId="{52A8CB23-4D64-4408-B25C-27289A2B4D4E}" destId="{8E0CE585-D0FC-43F8-94FE-737D4AF7A5CA}" srcOrd="0" destOrd="0" presId="urn:microsoft.com/office/officeart/2005/8/layout/vList3"/>
    <dgm:cxn modelId="{87583E7F-F919-48A3-A48D-14930F80675A}" type="presParOf" srcId="{52A8CB23-4D64-4408-B25C-27289A2B4D4E}" destId="{BF44266A-7C1D-4627-A3D2-8366D4575DDE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6B3C582F-2239-4BCF-807C-A231F450BD81}" type="doc">
      <dgm:prSet loTypeId="urn:microsoft.com/office/officeart/2005/8/layout/vList3" loCatId="list" qsTypeId="urn:microsoft.com/office/officeart/2005/8/quickstyle/simple1" qsCatId="simple" csTypeId="urn:microsoft.com/office/officeart/2005/8/colors/accent1_2" csCatId="accent1" phldr="1"/>
      <dgm:spPr/>
    </dgm:pt>
    <mc:AlternateContent xmlns:mc="http://schemas.openxmlformats.org/markup-compatibility/2006" xmlns:a14="http://schemas.microsoft.com/office/drawing/2010/main">
      <mc:Choice Requires="a14">
        <dgm:pt modelId="{72D5B69F-26EC-426B-8521-CE9E7D984C0D}">
          <dgm:prSet phldrT="[Text]" custT="1"/>
          <dgm:spPr>
            <a:solidFill>
              <a:schemeClr val="accent3">
                <a:lumMod val="60000"/>
                <a:lumOff val="40000"/>
              </a:schemeClr>
            </a:solidFill>
          </dgm:spPr>
          <dgm:t>
            <a:bodyPr/>
            <a:lstStyle/>
            <a:p>
              <a:pPr algn="l"/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ạt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án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ính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,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ung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14:m>
                <m:oMath xmlns:m="http://schemas.openxmlformats.org/officeDocument/2006/math">
                  <m:sSup>
                    <m:sSupPr>
                      <m:ctrlPr>
                        <a:rPr lang="en-US" sz="3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</m:ctrlPr>
                    </m:sSupPr>
                    <m:e>
                      <m:r>
                        <a:rPr lang="en-US" sz="3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</m:e>
                    <m:sup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</m:sup>
                  </m:sSup>
                </m:oMath>
              </a14:m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l"/>
              <a:endParaRPr lang="en-US" sz="3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l"/>
              <a:endParaRPr lang="en-US" sz="3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Choice>
      <mc:Fallback xmlns="">
        <dgm:pt modelId="{72D5B69F-26EC-426B-8521-CE9E7D984C0D}">
          <dgm:prSet phldrT="[Text]" custT="1"/>
          <dgm:spPr>
            <a:solidFill>
              <a:schemeClr val="accent3">
                <a:lumMod val="60000"/>
                <a:lumOff val="40000"/>
              </a:schemeClr>
            </a:solidFill>
          </dgm:spPr>
          <dgm:t>
            <a:bodyPr/>
            <a:lstStyle/>
            <a:p>
              <a:pPr algn="l"/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ạt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án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ính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,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ung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0" i="0" smtClean="0">
                  <a:solidFill>
                    <a:schemeClr val="tx1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𝑛^</a:t>
              </a:r>
              <a:r>
                <a:rPr lang="en-US" sz="3000" i="0">
                  <a:solidFill>
                    <a:schemeClr val="tx1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0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l"/>
              <a:endParaRPr lang="en-US" sz="3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l"/>
              <a:endParaRPr lang="en-US" sz="3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Fallback>
    </mc:AlternateContent>
    <dgm:pt modelId="{00625383-BAF0-4FDD-933E-56CA6010D97A}" type="sibTrans" cxnId="{4E7EF8E9-952F-4F60-A019-4E08A2F196C4}">
      <dgm:prSet/>
      <dgm:spPr/>
      <dgm:t>
        <a:bodyPr/>
        <a:lstStyle/>
        <a:p>
          <a:endParaRPr lang="en-US"/>
        </a:p>
      </dgm:t>
    </dgm:pt>
    <dgm:pt modelId="{212C6ADB-82C9-4302-896B-F1468797A55C}" type="parTrans" cxnId="{4E7EF8E9-952F-4F60-A019-4E08A2F196C4}">
      <dgm:prSet/>
      <dgm:spPr/>
      <dgm:t>
        <a:bodyPr/>
        <a:lstStyle/>
        <a:p>
          <a:endParaRPr lang="en-US"/>
        </a:p>
      </dgm:t>
    </dgm:pt>
    <dgm:pt modelId="{081FE2AB-CDB9-4135-96A9-4ACE888C9AAB}" type="pres">
      <dgm:prSet presAssocID="{6B3C582F-2239-4BCF-807C-A231F450BD81}" presName="linearFlow" presStyleCnt="0">
        <dgm:presLayoutVars>
          <dgm:dir/>
          <dgm:resizeHandles val="exact"/>
        </dgm:presLayoutVars>
      </dgm:prSet>
      <dgm:spPr/>
    </dgm:pt>
    <dgm:pt modelId="{52A8CB23-4D64-4408-B25C-27289A2B4D4E}" type="pres">
      <dgm:prSet presAssocID="{72D5B69F-26EC-426B-8521-CE9E7D984C0D}" presName="composite" presStyleCnt="0"/>
      <dgm:spPr/>
    </dgm:pt>
    <dgm:pt modelId="{8E0CE585-D0FC-43F8-94FE-737D4AF7A5CA}" type="pres">
      <dgm:prSet presAssocID="{72D5B69F-26EC-426B-8521-CE9E7D984C0D}" presName="imgShp" presStyleLbl="fgImgPlace1" presStyleIdx="0" presStyleCnt="1" custScaleX="97459" custScaleY="96875" custLinFactNeighborX="-5820" custLinFactNeighborY="8438"/>
      <dgm:spPr>
        <a:blipFill rotWithShape="1">
          <a:blip xmlns:r="http://schemas.openxmlformats.org/officeDocument/2006/relationships" r:embed="rId1"/>
          <a:stretch>
            <a:fillRect/>
          </a:stretch>
        </a:blipFill>
        <a:effectLst>
          <a:reflection endPos="0" dir="5400000" sy="-100000" algn="bl" rotWithShape="0"/>
        </a:effectLst>
      </dgm:spPr>
      <dgm:t>
        <a:bodyPr/>
        <a:lstStyle/>
        <a:p>
          <a:endParaRPr lang="en-US"/>
        </a:p>
      </dgm:t>
    </dgm:pt>
    <dgm:pt modelId="{BF44266A-7C1D-4627-A3D2-8366D4575DDE}" type="pres">
      <dgm:prSet presAssocID="{72D5B69F-26EC-426B-8521-CE9E7D984C0D}" presName="txShp" presStyleLbl="node1" presStyleIdx="0" presStyleCnt="1" custScaleX="115529" custScaleY="70216" custLinFactNeighborX="5835" custLinFactNeighborY="-25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E7EF8E9-952F-4F60-A019-4E08A2F196C4}" srcId="{6B3C582F-2239-4BCF-807C-A231F450BD81}" destId="{72D5B69F-26EC-426B-8521-CE9E7D984C0D}" srcOrd="0" destOrd="0" parTransId="{212C6ADB-82C9-4302-896B-F1468797A55C}" sibTransId="{00625383-BAF0-4FDD-933E-56CA6010D97A}"/>
    <dgm:cxn modelId="{16C4CF53-0343-4446-88EF-95341BC74A10}" type="presOf" srcId="{6B3C582F-2239-4BCF-807C-A231F450BD81}" destId="{081FE2AB-CDB9-4135-96A9-4ACE888C9AAB}" srcOrd="0" destOrd="0" presId="urn:microsoft.com/office/officeart/2005/8/layout/vList3"/>
    <dgm:cxn modelId="{6BB62022-DA73-4966-BCED-1A225EFC1849}" type="presOf" srcId="{72D5B69F-26EC-426B-8521-CE9E7D984C0D}" destId="{BF44266A-7C1D-4627-A3D2-8366D4575DDE}" srcOrd="0" destOrd="0" presId="urn:microsoft.com/office/officeart/2005/8/layout/vList3"/>
    <dgm:cxn modelId="{794E3D12-8A67-4684-A517-A785FB9271C6}" type="presParOf" srcId="{081FE2AB-CDB9-4135-96A9-4ACE888C9AAB}" destId="{52A8CB23-4D64-4408-B25C-27289A2B4D4E}" srcOrd="0" destOrd="0" presId="urn:microsoft.com/office/officeart/2005/8/layout/vList3"/>
    <dgm:cxn modelId="{45721BD3-DF00-41AC-8599-9A27B0E55032}" type="presParOf" srcId="{52A8CB23-4D64-4408-B25C-27289A2B4D4E}" destId="{8E0CE585-D0FC-43F8-94FE-737D4AF7A5CA}" srcOrd="0" destOrd="0" presId="urn:microsoft.com/office/officeart/2005/8/layout/vList3"/>
    <dgm:cxn modelId="{87583E7F-F919-48A3-A48D-14930F80675A}" type="presParOf" srcId="{52A8CB23-4D64-4408-B25C-27289A2B4D4E}" destId="{BF44266A-7C1D-4627-A3D2-8366D4575DDE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6B3C582F-2239-4BCF-807C-A231F450BD81}" type="doc">
      <dgm:prSet loTypeId="urn:microsoft.com/office/officeart/2005/8/layout/vList3" loCatId="list" qsTypeId="urn:microsoft.com/office/officeart/2005/8/quickstyle/simple1" qsCatId="simple" csTypeId="urn:microsoft.com/office/officeart/2005/8/colors/accent1_2" csCatId="accent1" phldr="1"/>
      <dgm:spPr/>
    </dgm:pt>
    <dgm:pt modelId="{72D5B69F-26EC-426B-8521-CE9E7D984C0D}">
      <dgm:prSet phldrT="[Text]" custT="1"/>
      <dgm:spPr>
        <a:blipFill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00625383-BAF0-4FDD-933E-56CA6010D97A}" type="sibTrans" cxnId="{4E7EF8E9-952F-4F60-A019-4E08A2F196C4}">
      <dgm:prSet/>
      <dgm:spPr/>
      <dgm:t>
        <a:bodyPr/>
        <a:lstStyle/>
        <a:p>
          <a:endParaRPr lang="en-US"/>
        </a:p>
      </dgm:t>
    </dgm:pt>
    <dgm:pt modelId="{212C6ADB-82C9-4302-896B-F1468797A55C}" type="parTrans" cxnId="{4E7EF8E9-952F-4F60-A019-4E08A2F196C4}">
      <dgm:prSet/>
      <dgm:spPr/>
      <dgm:t>
        <a:bodyPr/>
        <a:lstStyle/>
        <a:p>
          <a:endParaRPr lang="en-US"/>
        </a:p>
      </dgm:t>
    </dgm:pt>
    <dgm:pt modelId="{081FE2AB-CDB9-4135-96A9-4ACE888C9AAB}" type="pres">
      <dgm:prSet presAssocID="{6B3C582F-2239-4BCF-807C-A231F450BD81}" presName="linearFlow" presStyleCnt="0">
        <dgm:presLayoutVars>
          <dgm:dir/>
          <dgm:resizeHandles val="exact"/>
        </dgm:presLayoutVars>
      </dgm:prSet>
      <dgm:spPr/>
    </dgm:pt>
    <dgm:pt modelId="{52A8CB23-4D64-4408-B25C-27289A2B4D4E}" type="pres">
      <dgm:prSet presAssocID="{72D5B69F-26EC-426B-8521-CE9E7D984C0D}" presName="composite" presStyleCnt="0"/>
      <dgm:spPr/>
    </dgm:pt>
    <dgm:pt modelId="{8E0CE585-D0FC-43F8-94FE-737D4AF7A5CA}" type="pres">
      <dgm:prSet presAssocID="{72D5B69F-26EC-426B-8521-CE9E7D984C0D}" presName="imgShp" presStyleLbl="fgImgPlace1" presStyleIdx="0" presStyleCnt="1" custScaleX="97459" custScaleY="96875" custLinFactNeighborX="-5820" custLinFactNeighborY="8438"/>
      <dgm:spPr>
        <a:blipFill rotWithShape="1">
          <a:blip xmlns:r="http://schemas.openxmlformats.org/officeDocument/2006/relationships" r:embed="rId2"/>
          <a:stretch>
            <a:fillRect/>
          </a:stretch>
        </a:blipFill>
        <a:effectLst>
          <a:reflection endPos="0" dir="5400000" sy="-100000" algn="bl" rotWithShape="0"/>
        </a:effectLst>
      </dgm:spPr>
    </dgm:pt>
    <dgm:pt modelId="{BF44266A-7C1D-4627-A3D2-8366D4575DDE}" type="pres">
      <dgm:prSet presAssocID="{72D5B69F-26EC-426B-8521-CE9E7D984C0D}" presName="txShp" presStyleLbl="node1" presStyleIdx="0" presStyleCnt="1" custScaleX="115529" custScaleY="70216" custLinFactNeighborX="5835" custLinFactNeighborY="-25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E7EF8E9-952F-4F60-A019-4E08A2F196C4}" srcId="{6B3C582F-2239-4BCF-807C-A231F450BD81}" destId="{72D5B69F-26EC-426B-8521-CE9E7D984C0D}" srcOrd="0" destOrd="0" parTransId="{212C6ADB-82C9-4302-896B-F1468797A55C}" sibTransId="{00625383-BAF0-4FDD-933E-56CA6010D97A}"/>
    <dgm:cxn modelId="{16C4CF53-0343-4446-88EF-95341BC74A10}" type="presOf" srcId="{6B3C582F-2239-4BCF-807C-A231F450BD81}" destId="{081FE2AB-CDB9-4135-96A9-4ACE888C9AAB}" srcOrd="0" destOrd="0" presId="urn:microsoft.com/office/officeart/2005/8/layout/vList3"/>
    <dgm:cxn modelId="{6BB62022-DA73-4966-BCED-1A225EFC1849}" type="presOf" srcId="{72D5B69F-26EC-426B-8521-CE9E7D984C0D}" destId="{BF44266A-7C1D-4627-A3D2-8366D4575DDE}" srcOrd="0" destOrd="0" presId="urn:microsoft.com/office/officeart/2005/8/layout/vList3"/>
    <dgm:cxn modelId="{794E3D12-8A67-4684-A517-A785FB9271C6}" type="presParOf" srcId="{081FE2AB-CDB9-4135-96A9-4ACE888C9AAB}" destId="{52A8CB23-4D64-4408-B25C-27289A2B4D4E}" srcOrd="0" destOrd="0" presId="urn:microsoft.com/office/officeart/2005/8/layout/vList3"/>
    <dgm:cxn modelId="{45721BD3-DF00-41AC-8599-9A27B0E55032}" type="presParOf" srcId="{52A8CB23-4D64-4408-B25C-27289A2B4D4E}" destId="{8E0CE585-D0FC-43F8-94FE-737D4AF7A5CA}" srcOrd="0" destOrd="0" presId="urn:microsoft.com/office/officeart/2005/8/layout/vList3"/>
    <dgm:cxn modelId="{87583E7F-F919-48A3-A48D-14930F80675A}" type="presParOf" srcId="{52A8CB23-4D64-4408-B25C-27289A2B4D4E}" destId="{BF44266A-7C1D-4627-A3D2-8366D4575DDE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6B3C582F-2239-4BCF-807C-A231F450BD81}" type="doc">
      <dgm:prSet loTypeId="urn:microsoft.com/office/officeart/2005/8/layout/vList3" loCatId="list" qsTypeId="urn:microsoft.com/office/officeart/2005/8/quickstyle/simple1" qsCatId="simple" csTypeId="urn:microsoft.com/office/officeart/2005/8/colors/accent1_2" csCatId="accent1" phldr="1"/>
      <dgm:spPr/>
    </dgm:pt>
    <mc:AlternateContent xmlns:mc="http://schemas.openxmlformats.org/markup-compatibility/2006" xmlns:a14="http://schemas.microsoft.com/office/drawing/2010/main">
      <mc:Choice Requires="a14">
        <dgm:pt modelId="{72D5B69F-26EC-426B-8521-CE9E7D984C0D}">
          <dgm:prSet phldrT="[Text]" custT="1"/>
          <dgm:spPr>
            <a:solidFill>
              <a:schemeClr val="accent3">
                <a:lumMod val="60000"/>
                <a:lumOff val="40000"/>
              </a:schemeClr>
            </a:solidFill>
          </dgm:spPr>
          <dgm:t>
            <a:bodyPr/>
            <a:lstStyle/>
            <a:p>
              <a:pPr algn="l"/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ạt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án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ính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,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ung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14:m>
                <m:oMath xmlns:m="http://schemas.openxmlformats.org/officeDocument/2006/math">
                  <m:sSup>
                    <m:sSupPr>
                      <m:ctrlPr>
                        <a:rPr lang="en-US" sz="3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</m:ctrlPr>
                    </m:sSupPr>
                    <m:e>
                      <m:r>
                        <a:rPr lang="en-US" sz="3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</m:e>
                    <m:sup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</m:sup>
                  </m:sSup>
                </m:oMath>
              </a14:m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à: </a:t>
              </a:r>
              <a:r>
                <a:rPr lang="en-US" sz="300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 = </a:t>
              </a:r>
              <a14:m>
                <m:oMath xmlns:m="http://schemas.openxmlformats.org/officeDocument/2006/math">
                  <m:f>
                    <m:fPr>
                      <m:ctrlPr>
                        <a:rPr lang="en-US" sz="3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</m:ctrlPr>
                    </m:fPr>
                    <m:num>
                      <m:r>
                        <a:rPr lang="el-GR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num>
                    <m:den>
                      <m:r>
                        <a:rPr lang="en-US" sz="30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60</m:t>
                      </m:r>
                    </m:den>
                  </m:f>
                </m:oMath>
              </a14:m>
              <a:r>
                <a:rPr lang="en-US" sz="300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dgm:t>
        </dgm:pt>
      </mc:Choice>
      <mc:Fallback xmlns="">
        <dgm:pt modelId="{72D5B69F-26EC-426B-8521-CE9E7D984C0D}">
          <dgm:prSet phldrT="[Text]" custT="1"/>
          <dgm:spPr>
            <a:solidFill>
              <a:schemeClr val="accent3">
                <a:lumMod val="60000"/>
                <a:lumOff val="40000"/>
              </a:schemeClr>
            </a:solidFill>
          </dgm:spPr>
          <dgm:t>
            <a:bodyPr/>
            <a:lstStyle/>
            <a:p>
              <a:pPr algn="l"/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ạt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án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ính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,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ung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0" i="0" smtClean="0">
                  <a:solidFill>
                    <a:schemeClr val="tx1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𝑛^</a:t>
              </a:r>
              <a:r>
                <a:rPr lang="en-US" sz="3000" i="0">
                  <a:solidFill>
                    <a:schemeClr val="tx1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0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à</a:t>
              </a:r>
              <a:r>
                <a:rPr lang="en-US" sz="3000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300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 = </a:t>
              </a:r>
              <a:r>
                <a:rPr lang="en-US" sz="3000" i="0" dirty="0" smtClean="0">
                  <a:solidFill>
                    <a:schemeClr val="tx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rPr>
                <a:t>(</a:t>
              </a:r>
              <a:r>
                <a:rPr lang="el-GR" sz="3000" i="0">
                  <a:solidFill>
                    <a:schemeClr val="tx1"/>
                  </a:solidFill>
                  <a:latin typeface="Cambria Math" panose="02040503050406030204" pitchFamily="18" charset="0"/>
                </a:rPr>
                <a:t>𝜋</a:t>
              </a:r>
              <a:r>
                <a:rPr lang="en-US" sz="3000" i="0">
                  <a:solidFill>
                    <a:schemeClr val="tx1"/>
                  </a:solidFill>
                  <a:latin typeface="Cambria Math" panose="02040503050406030204" pitchFamily="18" charset="0"/>
                </a:rPr>
                <a:t>𝑅^2</a:t>
              </a:r>
              <a:r>
                <a:rPr lang="en-US" sz="3000" b="0" i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 𝑛</a:t>
              </a:r>
              <a:r>
                <a:rPr lang="en-US" sz="3000" b="0" i="0" dirty="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a:t>)/</a:t>
              </a:r>
              <a:r>
                <a:rPr lang="en-US" sz="3000" i="0" dirty="0">
                  <a:solidFill>
                    <a:schemeClr val="tx1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rPr>
                <a:t>360</a:t>
              </a:r>
              <a:r>
                <a:rPr lang="en-US" sz="300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dgm:t>
        </dgm:pt>
      </mc:Fallback>
    </mc:AlternateContent>
    <dgm:pt modelId="{00625383-BAF0-4FDD-933E-56CA6010D97A}" type="sibTrans" cxnId="{4E7EF8E9-952F-4F60-A019-4E08A2F196C4}">
      <dgm:prSet/>
      <dgm:spPr/>
      <dgm:t>
        <a:bodyPr/>
        <a:lstStyle/>
        <a:p>
          <a:endParaRPr lang="en-US"/>
        </a:p>
      </dgm:t>
    </dgm:pt>
    <dgm:pt modelId="{212C6ADB-82C9-4302-896B-F1468797A55C}" type="parTrans" cxnId="{4E7EF8E9-952F-4F60-A019-4E08A2F196C4}">
      <dgm:prSet/>
      <dgm:spPr/>
      <dgm:t>
        <a:bodyPr/>
        <a:lstStyle/>
        <a:p>
          <a:endParaRPr lang="en-US"/>
        </a:p>
      </dgm:t>
    </dgm:pt>
    <dgm:pt modelId="{081FE2AB-CDB9-4135-96A9-4ACE888C9AAB}" type="pres">
      <dgm:prSet presAssocID="{6B3C582F-2239-4BCF-807C-A231F450BD81}" presName="linearFlow" presStyleCnt="0">
        <dgm:presLayoutVars>
          <dgm:dir/>
          <dgm:resizeHandles val="exact"/>
        </dgm:presLayoutVars>
      </dgm:prSet>
      <dgm:spPr/>
    </dgm:pt>
    <dgm:pt modelId="{52A8CB23-4D64-4408-B25C-27289A2B4D4E}" type="pres">
      <dgm:prSet presAssocID="{72D5B69F-26EC-426B-8521-CE9E7D984C0D}" presName="composite" presStyleCnt="0"/>
      <dgm:spPr/>
    </dgm:pt>
    <dgm:pt modelId="{8E0CE585-D0FC-43F8-94FE-737D4AF7A5CA}" type="pres">
      <dgm:prSet presAssocID="{72D5B69F-26EC-426B-8521-CE9E7D984C0D}" presName="imgShp" presStyleLbl="fgImgPlace1" presStyleIdx="0" presStyleCnt="1" custScaleX="106993" custScaleY="98334" custLinFactNeighborX="-5820" custLinFactNeighborY="4167"/>
      <dgm:spPr>
        <a:blipFill dpi="0" rotWithShape="1">
          <a:blip xmlns:r="http://schemas.openxmlformats.org/officeDocument/2006/relationships"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colorTemperature colorTemp="11500"/>
                    </a14:imgEffect>
                    <a14:imgEffect>
                      <a14:saturation sat="220000"/>
                    </a14:imgEffect>
                    <a14:imgEffect>
                      <a14:brightnessContrast contrast="43000"/>
                    </a14:imgEffect>
                  </a14:imgLayer>
                </a14:imgProps>
              </a:ext>
            </a:extLst>
          </a:blip>
          <a:srcRect/>
          <a:stretch>
            <a:fillRect l="931" t="1695" r="931" b="1695"/>
          </a:stretch>
        </a:blipFill>
        <a:effectLst>
          <a:reflection endPos="0" dir="5400000" sy="-100000" algn="bl" rotWithShape="0"/>
        </a:effectLst>
      </dgm:spPr>
    </dgm:pt>
    <dgm:pt modelId="{BF44266A-7C1D-4627-A3D2-8366D4575DDE}" type="pres">
      <dgm:prSet presAssocID="{72D5B69F-26EC-426B-8521-CE9E7D984C0D}" presName="txShp" presStyleLbl="node1" presStyleIdx="0" presStyleCnt="1" custScaleX="115529" custScaleY="70216" custLinFactNeighborX="5835" custLinFactNeighborY="-25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E7EF8E9-952F-4F60-A019-4E08A2F196C4}" srcId="{6B3C582F-2239-4BCF-807C-A231F450BD81}" destId="{72D5B69F-26EC-426B-8521-CE9E7D984C0D}" srcOrd="0" destOrd="0" parTransId="{212C6ADB-82C9-4302-896B-F1468797A55C}" sibTransId="{00625383-BAF0-4FDD-933E-56CA6010D97A}"/>
    <dgm:cxn modelId="{16C4CF53-0343-4446-88EF-95341BC74A10}" type="presOf" srcId="{6B3C582F-2239-4BCF-807C-A231F450BD81}" destId="{081FE2AB-CDB9-4135-96A9-4ACE888C9AAB}" srcOrd="0" destOrd="0" presId="urn:microsoft.com/office/officeart/2005/8/layout/vList3"/>
    <dgm:cxn modelId="{6BB62022-DA73-4966-BCED-1A225EFC1849}" type="presOf" srcId="{72D5B69F-26EC-426B-8521-CE9E7D984C0D}" destId="{BF44266A-7C1D-4627-A3D2-8366D4575DDE}" srcOrd="0" destOrd="0" presId="urn:microsoft.com/office/officeart/2005/8/layout/vList3"/>
    <dgm:cxn modelId="{794E3D12-8A67-4684-A517-A785FB9271C6}" type="presParOf" srcId="{081FE2AB-CDB9-4135-96A9-4ACE888C9AAB}" destId="{52A8CB23-4D64-4408-B25C-27289A2B4D4E}" srcOrd="0" destOrd="0" presId="urn:microsoft.com/office/officeart/2005/8/layout/vList3"/>
    <dgm:cxn modelId="{45721BD3-DF00-41AC-8599-9A27B0E55032}" type="presParOf" srcId="{52A8CB23-4D64-4408-B25C-27289A2B4D4E}" destId="{8E0CE585-D0FC-43F8-94FE-737D4AF7A5CA}" srcOrd="0" destOrd="0" presId="urn:microsoft.com/office/officeart/2005/8/layout/vList3"/>
    <dgm:cxn modelId="{87583E7F-F919-48A3-A48D-14930F80675A}" type="presParOf" srcId="{52A8CB23-4D64-4408-B25C-27289A2B4D4E}" destId="{BF44266A-7C1D-4627-A3D2-8366D4575DDE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6B3C582F-2239-4BCF-807C-A231F450BD81}" type="doc">
      <dgm:prSet loTypeId="urn:microsoft.com/office/officeart/2005/8/layout/vList3" loCatId="list" qsTypeId="urn:microsoft.com/office/officeart/2005/8/quickstyle/simple1" qsCatId="simple" csTypeId="urn:microsoft.com/office/officeart/2005/8/colors/accent1_2" csCatId="accent1" phldr="1"/>
      <dgm:spPr/>
    </dgm:pt>
    <dgm:pt modelId="{72D5B69F-26EC-426B-8521-CE9E7D984C0D}">
      <dgm:prSet phldrT="[Text]" custT="1"/>
      <dgm:spPr>
        <a:blipFill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00625383-BAF0-4FDD-933E-56CA6010D97A}" type="sibTrans" cxnId="{4E7EF8E9-952F-4F60-A019-4E08A2F196C4}">
      <dgm:prSet/>
      <dgm:spPr/>
      <dgm:t>
        <a:bodyPr/>
        <a:lstStyle/>
        <a:p>
          <a:endParaRPr lang="en-US"/>
        </a:p>
      </dgm:t>
    </dgm:pt>
    <dgm:pt modelId="{212C6ADB-82C9-4302-896B-F1468797A55C}" type="parTrans" cxnId="{4E7EF8E9-952F-4F60-A019-4E08A2F196C4}">
      <dgm:prSet/>
      <dgm:spPr/>
      <dgm:t>
        <a:bodyPr/>
        <a:lstStyle/>
        <a:p>
          <a:endParaRPr lang="en-US"/>
        </a:p>
      </dgm:t>
    </dgm:pt>
    <dgm:pt modelId="{081FE2AB-CDB9-4135-96A9-4ACE888C9AAB}" type="pres">
      <dgm:prSet presAssocID="{6B3C582F-2239-4BCF-807C-A231F450BD81}" presName="linearFlow" presStyleCnt="0">
        <dgm:presLayoutVars>
          <dgm:dir/>
          <dgm:resizeHandles val="exact"/>
        </dgm:presLayoutVars>
      </dgm:prSet>
      <dgm:spPr/>
    </dgm:pt>
    <dgm:pt modelId="{52A8CB23-4D64-4408-B25C-27289A2B4D4E}" type="pres">
      <dgm:prSet presAssocID="{72D5B69F-26EC-426B-8521-CE9E7D984C0D}" presName="composite" presStyleCnt="0"/>
      <dgm:spPr/>
    </dgm:pt>
    <dgm:pt modelId="{8E0CE585-D0FC-43F8-94FE-737D4AF7A5CA}" type="pres">
      <dgm:prSet presAssocID="{72D5B69F-26EC-426B-8521-CE9E7D984C0D}" presName="imgShp" presStyleLbl="fgImgPlace1" presStyleIdx="0" presStyleCnt="1" custScaleX="106993" custScaleY="98334" custLinFactNeighborX="-5820" custLinFactNeighborY="4167"/>
      <dgm:spPr>
        <a:blipFill dpi="0" rotWithShape="1">
          <a:blip xmlns:r="http://schemas.openxmlformats.org/officeDocument/2006/relationships"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500"/>
                    </a14:imgEffect>
                    <a14:imgEffect>
                      <a14:saturation sat="220000"/>
                    </a14:imgEffect>
                    <a14:imgEffect>
                      <a14:brightnessContrast contrast="43000"/>
                    </a14:imgEffect>
                  </a14:imgLayer>
                </a14:imgProps>
              </a:ext>
            </a:extLst>
          </a:blip>
          <a:srcRect/>
          <a:stretch>
            <a:fillRect l="931" t="1695" r="931" b="1695"/>
          </a:stretch>
        </a:blipFill>
        <a:effectLst>
          <a:reflection endPos="0" dir="5400000" sy="-100000" algn="bl" rotWithShape="0"/>
        </a:effectLst>
      </dgm:spPr>
    </dgm:pt>
    <dgm:pt modelId="{BF44266A-7C1D-4627-A3D2-8366D4575DDE}" type="pres">
      <dgm:prSet presAssocID="{72D5B69F-26EC-426B-8521-CE9E7D984C0D}" presName="txShp" presStyleLbl="node1" presStyleIdx="0" presStyleCnt="1" custScaleX="115529" custScaleY="70216" custLinFactNeighborX="5835" custLinFactNeighborY="-25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E7EF8E9-952F-4F60-A019-4E08A2F196C4}" srcId="{6B3C582F-2239-4BCF-807C-A231F450BD81}" destId="{72D5B69F-26EC-426B-8521-CE9E7D984C0D}" srcOrd="0" destOrd="0" parTransId="{212C6ADB-82C9-4302-896B-F1468797A55C}" sibTransId="{00625383-BAF0-4FDD-933E-56CA6010D97A}"/>
    <dgm:cxn modelId="{16C4CF53-0343-4446-88EF-95341BC74A10}" type="presOf" srcId="{6B3C582F-2239-4BCF-807C-A231F450BD81}" destId="{081FE2AB-CDB9-4135-96A9-4ACE888C9AAB}" srcOrd="0" destOrd="0" presId="urn:microsoft.com/office/officeart/2005/8/layout/vList3"/>
    <dgm:cxn modelId="{6BB62022-DA73-4966-BCED-1A225EFC1849}" type="presOf" srcId="{72D5B69F-26EC-426B-8521-CE9E7D984C0D}" destId="{BF44266A-7C1D-4627-A3D2-8366D4575DDE}" srcOrd="0" destOrd="0" presId="urn:microsoft.com/office/officeart/2005/8/layout/vList3"/>
    <dgm:cxn modelId="{794E3D12-8A67-4684-A517-A785FB9271C6}" type="presParOf" srcId="{081FE2AB-CDB9-4135-96A9-4ACE888C9AAB}" destId="{52A8CB23-4D64-4408-B25C-27289A2B4D4E}" srcOrd="0" destOrd="0" presId="urn:microsoft.com/office/officeart/2005/8/layout/vList3"/>
    <dgm:cxn modelId="{45721BD3-DF00-41AC-8599-9A27B0E55032}" type="presParOf" srcId="{52A8CB23-4D64-4408-B25C-27289A2B4D4E}" destId="{8E0CE585-D0FC-43F8-94FE-737D4AF7A5CA}" srcOrd="0" destOrd="0" presId="urn:microsoft.com/office/officeart/2005/8/layout/vList3"/>
    <dgm:cxn modelId="{87583E7F-F919-48A3-A48D-14930F80675A}" type="presParOf" srcId="{52A8CB23-4D64-4408-B25C-27289A2B4D4E}" destId="{BF44266A-7C1D-4627-A3D2-8366D4575DDE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704E4F3-F15A-4DB5-9E72-DA268DC038EE}">
      <dsp:nvSpPr>
        <dsp:cNvPr id="0" name=""/>
        <dsp:cNvSpPr/>
      </dsp:nvSpPr>
      <dsp:spPr>
        <a:xfrm>
          <a:off x="-6125176" y="-937410"/>
          <a:ext cx="7293488" cy="7293488"/>
        </a:xfrm>
        <a:prstGeom prst="blockArc">
          <a:avLst>
            <a:gd name="adj1" fmla="val 18900000"/>
            <a:gd name="adj2" fmla="val 2700000"/>
            <a:gd name="adj3" fmla="val 296"/>
          </a:avLst>
        </a:pr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C86232-A59E-45BC-AD53-B8159E2399BE}">
      <dsp:nvSpPr>
        <dsp:cNvPr id="0" name=""/>
        <dsp:cNvSpPr/>
      </dsp:nvSpPr>
      <dsp:spPr>
        <a:xfrm>
          <a:off x="752110" y="541866"/>
          <a:ext cx="7360690" cy="1083733"/>
        </a:xfrm>
        <a:prstGeom prst="rect">
          <a:avLst/>
        </a:prstGeom>
        <a:solidFill>
          <a:srgbClr val="C27D55"/>
        </a:solidFill>
        <a:ln w="12700" cap="flat" cmpd="sng" algn="ctr">
          <a:solidFill>
            <a:srgbClr val="C27D55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60213" tIns="91440" rIns="91440" bIns="91440" numCol="1" spcCol="1270" anchor="ctr" anchorCtr="0">
          <a:noAutofit/>
        </a:bodyPr>
        <a:lstStyle/>
        <a:p>
          <a:pPr lvl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b="1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lang="en-US" sz="3600" b="1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ộ</a:t>
          </a:r>
          <a:r>
            <a:rPr lang="en-US" sz="3600" b="1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ài</a:t>
          </a:r>
          <a:r>
            <a:rPr lang="en-US" sz="3600" b="1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ung</a:t>
          </a:r>
          <a:r>
            <a:rPr lang="en-US" sz="3600" b="1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endParaRPr lang="en-US" sz="36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52110" y="541866"/>
        <a:ext cx="7360690" cy="1083733"/>
      </dsp:txXfrm>
    </dsp:sp>
    <dsp:sp modelId="{ABBE3BE7-BDAF-4AA2-B217-5C13BC3A3C00}">
      <dsp:nvSpPr>
        <dsp:cNvPr id="0" name=""/>
        <dsp:cNvSpPr/>
      </dsp:nvSpPr>
      <dsp:spPr>
        <a:xfrm>
          <a:off x="74777" y="406400"/>
          <a:ext cx="1354666" cy="1354666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9803F8A-2172-48C7-90D4-FAC4FE06C725}">
      <dsp:nvSpPr>
        <dsp:cNvPr id="0" name=""/>
        <dsp:cNvSpPr/>
      </dsp:nvSpPr>
      <dsp:spPr>
        <a:xfrm>
          <a:off x="1146048" y="2167466"/>
          <a:ext cx="6966753" cy="1083733"/>
        </a:xfrm>
        <a:prstGeom prst="rect">
          <a:avLst/>
        </a:prstGeom>
        <a:solidFill>
          <a:srgbClr val="FBC41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60213" tIns="91440" rIns="91440" bIns="91440" numCol="1" spcCol="1270" anchor="ctr" anchorCtr="0">
          <a:noAutofit/>
        </a:bodyPr>
        <a:lstStyle/>
        <a:p>
          <a:pPr lvl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b="1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600" b="1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iện</a:t>
          </a:r>
          <a:r>
            <a:rPr lang="en-US" sz="3600" b="1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ích</a:t>
          </a:r>
          <a:r>
            <a:rPr lang="en-US" sz="3600" b="1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3600" b="1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ạt</a:t>
          </a:r>
          <a:r>
            <a:rPr lang="en-US" sz="3600" b="1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endParaRPr lang="en-US" sz="36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46048" y="2167466"/>
        <a:ext cx="6966753" cy="1083733"/>
      </dsp:txXfrm>
    </dsp:sp>
    <dsp:sp modelId="{0156BADF-4E66-4DE0-92D2-7A6C527A51A8}">
      <dsp:nvSpPr>
        <dsp:cNvPr id="0" name=""/>
        <dsp:cNvSpPr/>
      </dsp:nvSpPr>
      <dsp:spPr>
        <a:xfrm>
          <a:off x="458148" y="2032000"/>
          <a:ext cx="1375799" cy="1354666"/>
        </a:xfrm>
        <a:prstGeom prst="ellipse">
          <a:avLst/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B97E0A8-B6CE-41AE-938A-08C22BC33B3D}">
      <dsp:nvSpPr>
        <dsp:cNvPr id="0" name=""/>
        <dsp:cNvSpPr/>
      </dsp:nvSpPr>
      <dsp:spPr>
        <a:xfrm>
          <a:off x="752110" y="3793066"/>
          <a:ext cx="7360690" cy="1083733"/>
        </a:xfrm>
        <a:prstGeom prst="rect">
          <a:avLst/>
        </a:prstGeom>
        <a:solidFill>
          <a:srgbClr val="A6CE39"/>
        </a:solidFill>
        <a:ln w="12700" cap="flat" cmpd="sng" algn="ctr">
          <a:solidFill>
            <a:srgbClr val="A6D139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60213" tIns="91440" rIns="91440" bIns="91440" numCol="1" spcCol="1270" anchor="ctr" anchorCtr="0">
          <a:noAutofit/>
        </a:bodyPr>
        <a:lstStyle/>
        <a:p>
          <a:pPr lvl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b="1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3. </a:t>
          </a:r>
          <a:r>
            <a:rPr lang="en-US" sz="3600" b="1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iện</a:t>
          </a:r>
          <a:r>
            <a:rPr lang="en-US" sz="3600" b="1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ích</a:t>
          </a:r>
          <a:r>
            <a:rPr lang="en-US" sz="3600" b="1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3600" b="1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vành</a:t>
          </a:r>
          <a:r>
            <a:rPr lang="en-US" sz="3600" b="1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b="1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huyên</a:t>
          </a:r>
          <a:endParaRPr lang="en-US" sz="36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52110" y="3793066"/>
        <a:ext cx="7360690" cy="1083733"/>
      </dsp:txXfrm>
    </dsp:sp>
    <dsp:sp modelId="{A6D85182-ADAD-4C07-86E8-FB847B60342F}">
      <dsp:nvSpPr>
        <dsp:cNvPr id="0" name=""/>
        <dsp:cNvSpPr/>
      </dsp:nvSpPr>
      <dsp:spPr>
        <a:xfrm>
          <a:off x="74777" y="3657600"/>
          <a:ext cx="1354666" cy="1354666"/>
        </a:xfrm>
        <a:prstGeom prst="ellipse">
          <a:avLst/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0712854-FC4E-4BF6-AA5A-3EEE8BFECFF6}">
      <dsp:nvSpPr>
        <dsp:cNvPr id="0" name=""/>
        <dsp:cNvSpPr/>
      </dsp:nvSpPr>
      <dsp:spPr>
        <a:xfrm rot="10800000">
          <a:off x="1119027" y="85644"/>
          <a:ext cx="7813145" cy="1352977"/>
        </a:xfrm>
        <a:prstGeom prst="homePlate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6084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u vi </a:t>
          </a:r>
          <a:r>
            <a:rPr lang="en-US" sz="28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ường</a:t>
          </a:r>
          <a:r>
            <a:rPr lang="en-US" sz="28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28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ường</a:t>
          </a:r>
          <a:r>
            <a:rPr lang="en-US" sz="28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ính</a:t>
          </a:r>
          <a:r>
            <a:rPr lang="en-US" sz="28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d </a:t>
          </a:r>
          <a:r>
            <a:rPr lang="en-US" sz="28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8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 =</a:t>
          </a:r>
          <a14:m xmlns:a14="http://schemas.microsoft.com/office/drawing/2010/main">
            <m:oMath xmlns:m="http://schemas.openxmlformats.org/officeDocument/2006/math">
              <m:r>
                <a:rPr lang="en-US" sz="2800" b="0" i="0" kern="120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m:t> </m:t>
              </m:r>
              <m:r>
                <a:rPr lang="el-GR" sz="2800" i="1" kern="120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m:t>𝜋</m:t>
              </m:r>
            </m:oMath>
          </a14:m>
          <a:r>
            <a:rPr lang="en-US" sz="28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</a:t>
          </a:r>
          <a:endParaRPr lang="en-US" sz="28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1457271" y="85644"/>
        <a:ext cx="7474901" cy="1352977"/>
      </dsp:txXfrm>
    </dsp:sp>
    <dsp:sp modelId="{C6B49DE5-433C-4E03-B1C7-E6987DA1421A}">
      <dsp:nvSpPr>
        <dsp:cNvPr id="0" name=""/>
        <dsp:cNvSpPr/>
      </dsp:nvSpPr>
      <dsp:spPr>
        <a:xfrm>
          <a:off x="784023" y="578"/>
          <a:ext cx="1555843" cy="1555843"/>
        </a:xfrm>
        <a:prstGeom prst="ellipse">
          <a:avLst/>
        </a:prstGeom>
        <a:blipFill dpi="0" rotWithShape="1">
          <a:blip xmlns:r="http://schemas.openxmlformats.org/officeDocument/2006/relationships"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colorTemperature colorTemp="11236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rcRect/>
          <a:stretch>
            <a:fillRect l="2982" t="2982" r="2982" b="2982"/>
          </a:stretch>
        </a:blipFill>
        <a:ln w="12700" cap="flat" cmpd="sng" algn="ctr">
          <a:solidFill>
            <a:schemeClr val="accent4">
              <a:lumMod val="5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F44266A-7C1D-4627-A3D2-8366D4575DDE}">
      <dsp:nvSpPr>
        <dsp:cNvPr id="0" name=""/>
        <dsp:cNvSpPr/>
      </dsp:nvSpPr>
      <dsp:spPr>
        <a:xfrm rot="10800000">
          <a:off x="993981" y="2193042"/>
          <a:ext cx="8002962" cy="1237658"/>
        </a:xfrm>
        <a:prstGeom prst="homePlate">
          <a:avLst/>
        </a:prstGeom>
        <a:solidFill>
          <a:schemeClr val="accent4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6084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u vi </a:t>
          </a:r>
          <a:r>
            <a:rPr lang="en-US" sz="28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ường</a:t>
          </a:r>
          <a:r>
            <a:rPr lang="en-US" sz="28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28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án</a:t>
          </a:r>
          <a:r>
            <a:rPr lang="en-US" sz="28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ính</a:t>
          </a:r>
          <a:r>
            <a:rPr lang="en-US" sz="28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R </a:t>
          </a:r>
          <a:r>
            <a:rPr lang="en-US" sz="28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8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 =</a:t>
          </a:r>
          <a14:m xmlns:a14="http://schemas.microsoft.com/office/drawing/2010/main">
            <m:oMath xmlns:m="http://schemas.openxmlformats.org/officeDocument/2006/math">
              <m:r>
                <a:rPr lang="en-US" sz="2800" b="0" i="1" kern="120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m:t>2</m:t>
              </m:r>
              <m:r>
                <a:rPr lang="el-GR" sz="2800" i="1" kern="120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m:t>𝜋</m:t>
              </m:r>
              <m:r>
                <a:rPr lang="en-US" sz="2800" b="0" i="1" kern="1200" smtClean="0">
                  <a:solidFill>
                    <a:schemeClr val="tx1"/>
                  </a:solidFill>
                  <a:latin typeface="Cambria Math" panose="02040503050406030204" pitchFamily="18" charset="0"/>
                </a:rPr>
                <m:t>𝑅</m:t>
              </m:r>
            </m:oMath>
          </a14:m>
          <a:endParaRPr lang="en-US" sz="28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1303395" y="2193042"/>
        <a:ext cx="7693548" cy="1237658"/>
      </dsp:txXfrm>
    </dsp:sp>
    <dsp:sp modelId="{8E0CE585-D0FC-43F8-94FE-737D4AF7A5CA}">
      <dsp:nvSpPr>
        <dsp:cNvPr id="0" name=""/>
        <dsp:cNvSpPr/>
      </dsp:nvSpPr>
      <dsp:spPr>
        <a:xfrm>
          <a:off x="784023" y="1999129"/>
          <a:ext cx="1555843" cy="1555843"/>
        </a:xfrm>
        <a:prstGeom prst="ellipse">
          <a:avLst/>
        </a:prstGeom>
        <a:blipFill rotWithShape="1">
          <a:blip xmlns:r="http://schemas.openxmlformats.org/officeDocument/2006/relationships"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412"/>
                    </a14:imgEffect>
                  </a14:imgLayer>
                </a14:imgProps>
              </a:ext>
            </a:extLst>
          </a:blip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F44266A-7C1D-4627-A3D2-8366D4575DDE}">
      <dsp:nvSpPr>
        <dsp:cNvPr id="0" name=""/>
        <dsp:cNvSpPr/>
      </dsp:nvSpPr>
      <dsp:spPr>
        <a:xfrm rot="10800000">
          <a:off x="1221815" y="544689"/>
          <a:ext cx="9471820" cy="2568219"/>
        </a:xfrm>
        <a:prstGeom prst="homePlate">
          <a:avLst/>
        </a:prstGeom>
        <a:solidFill>
          <a:schemeClr val="accent3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0" tIns="114300" rIns="213360" bIns="114300" numCol="1" spcCol="1270" anchor="ctr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 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ong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ường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án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ính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R,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ộ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ài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  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ung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ó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o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    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:</a:t>
          </a:r>
        </a:p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000" kern="1200" dirty="0" smtClean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30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1863870" y="544689"/>
        <a:ext cx="8829765" cy="2568219"/>
      </dsp:txXfrm>
    </dsp:sp>
    <dsp:sp modelId="{8E0CE585-D0FC-43F8-94FE-737D4AF7A5CA}">
      <dsp:nvSpPr>
        <dsp:cNvPr id="0" name=""/>
        <dsp:cNvSpPr/>
      </dsp:nvSpPr>
      <dsp:spPr>
        <a:xfrm>
          <a:off x="351453" y="365759"/>
          <a:ext cx="3032478" cy="2926079"/>
        </a:xfrm>
        <a:prstGeom prst="ellipse">
          <a:avLst/>
        </a:prstGeom>
        <a:blipFill dpi="0" rotWithShape="1">
          <a:blip xmlns:r="http://schemas.openxmlformats.org/officeDocument/2006/relationships"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colorTemperature colorTemp="8724"/>
                    </a14:imgEffect>
                    <a14:imgEffect>
                      <a14:saturation sat="311000"/>
                    </a14:imgEffect>
                  </a14:imgLayer>
                </a14:imgProps>
              </a:ext>
            </a:extLst>
          </a:blip>
          <a:srcRect/>
          <a:stretch>
            <a:fillRect l="4769" t="6250" r="4769" b="625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reflection endPos="0" dir="5400000" sy="-100000" algn="bl" rotWithShape="0"/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F44266A-7C1D-4627-A3D2-8366D4575DDE}">
      <dsp:nvSpPr>
        <dsp:cNvPr id="0" name=""/>
        <dsp:cNvSpPr/>
      </dsp:nvSpPr>
      <dsp:spPr>
        <a:xfrm rot="10800000">
          <a:off x="1221815" y="544689"/>
          <a:ext cx="9471820" cy="2568219"/>
        </a:xfrm>
        <a:prstGeom prst="homePlate">
          <a:avLst/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0" tIns="114300" rIns="213360" bIns="114300" numCol="1" spcCol="1270" anchor="ctr" anchorCtr="0">
          <a:noAutofit/>
        </a:bodyPr>
        <a:lstStyle/>
        <a:p>
          <a:pPr lvl="0" algn="just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 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ạt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(hay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òn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ọi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ắt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ạt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)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phần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giới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ởi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ột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ung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ai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án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ính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i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qua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ai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út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ủa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ung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ó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 </a:t>
          </a:r>
          <a:endParaRPr lang="en-US" sz="30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1863870" y="544689"/>
        <a:ext cx="8829765" cy="2568219"/>
      </dsp:txXfrm>
    </dsp:sp>
    <dsp:sp modelId="{8E0CE585-D0FC-43F8-94FE-737D4AF7A5CA}">
      <dsp:nvSpPr>
        <dsp:cNvPr id="0" name=""/>
        <dsp:cNvSpPr/>
      </dsp:nvSpPr>
      <dsp:spPr>
        <a:xfrm>
          <a:off x="214695" y="240377"/>
          <a:ext cx="3032478" cy="2926079"/>
        </a:xfrm>
        <a:prstGeom prst="ellipse">
          <a:avLst/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reflection endPos="0" dir="5400000" sy="-100000" algn="bl" rotWithShape="0"/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F44266A-7C1D-4627-A3D2-8366D4575DDE}">
      <dsp:nvSpPr>
        <dsp:cNvPr id="0" name=""/>
        <dsp:cNvSpPr/>
      </dsp:nvSpPr>
      <dsp:spPr>
        <a:xfrm rot="10800000">
          <a:off x="2313245" y="453249"/>
          <a:ext cx="8479031" cy="2568219"/>
        </a:xfrm>
        <a:prstGeom prst="homePlate">
          <a:avLst/>
        </a:prstGeom>
        <a:solidFill>
          <a:schemeClr val="accent3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0" tIns="114300" rIns="213360" bIns="114300" numCol="1" spcCol="1270" anchor="ctr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iện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ích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ạt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án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ính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R,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ung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ó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o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en-US" sz="300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</m:ctrlPr>
                </m:sSupPr>
                <m:e>
                  <m:r>
                    <a:rPr lang="en-US" sz="30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m:t>𝑛</m:t>
                  </m:r>
                </m:e>
                <m:sup>
                  <m:r>
                    <a:rPr lang="en-US" sz="3000" i="1" kern="120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m:t>0</m:t>
                  </m:r>
                </m:sup>
              </m:sSup>
            </m:oMath>
          </a14:m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:</a:t>
          </a:r>
        </a:p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000" i="1" kern="1200" dirty="0" smtClean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000" i="1" kern="1200" dirty="0" smtClean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2955300" y="453249"/>
        <a:ext cx="7836976" cy="2568219"/>
      </dsp:txXfrm>
    </dsp:sp>
    <dsp:sp modelId="{8E0CE585-D0FC-43F8-94FE-737D4AF7A5CA}">
      <dsp:nvSpPr>
        <dsp:cNvPr id="0" name=""/>
        <dsp:cNvSpPr/>
      </dsp:nvSpPr>
      <dsp:spPr>
        <a:xfrm>
          <a:off x="459655" y="114299"/>
          <a:ext cx="3564659" cy="3543299"/>
        </a:xfrm>
        <a:prstGeom prst="ellipse">
          <a:avLst/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reflection endPos="0" dir="5400000" sy="-100000" algn="bl" rotWithShape="0"/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F44266A-7C1D-4627-A3D2-8366D4575DDE}">
      <dsp:nvSpPr>
        <dsp:cNvPr id="0" name=""/>
        <dsp:cNvSpPr/>
      </dsp:nvSpPr>
      <dsp:spPr>
        <a:xfrm rot="10800000">
          <a:off x="2400424" y="453249"/>
          <a:ext cx="8479031" cy="2568219"/>
        </a:xfrm>
        <a:prstGeom prst="homePlate">
          <a:avLst/>
        </a:prstGeom>
        <a:solidFill>
          <a:schemeClr val="accent3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0" tIns="114300" rIns="213360" bIns="114300" numCol="1" spcCol="1270" anchor="ctr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iện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ích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ình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quạt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án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ính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R,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ung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ó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o</a:t>
          </a:r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en-US" sz="300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</m:ctrlPr>
                </m:sSupPr>
                <m:e>
                  <m:r>
                    <a:rPr lang="en-US" sz="30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m:t>𝑛</m:t>
                  </m:r>
                </m:e>
                <m:sup>
                  <m:r>
                    <a:rPr lang="en-US" sz="3000" i="1" kern="120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m:t>0</m:t>
                  </m:r>
                </m:sup>
              </m:sSup>
            </m:oMath>
          </a14:m>
          <a:r>
            <a:rPr lang="en-US" sz="30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là: </a:t>
          </a:r>
          <a:r>
            <a:rPr lang="en-US" sz="3000" i="1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 = </a:t>
          </a:r>
          <a14:m xmlns:a14="http://schemas.microsoft.com/office/drawing/2010/main">
            <m:oMath xmlns:m="http://schemas.openxmlformats.org/officeDocument/2006/math">
              <m:f>
                <m:fPr>
                  <m:ctrlPr>
                    <a:rPr lang="en-US" sz="3000" i="1" kern="1200" dirty="0" smtClean="0">
                      <a:solidFill>
                        <a:schemeClr val="tx1"/>
                      </a:solidFill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</m:ctrlPr>
                </m:fPr>
                <m:num>
                  <m:r>
                    <a:rPr lang="el-GR" sz="3000" i="1" kern="120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𝜋</m:t>
                  </m:r>
                  <m:sSup>
                    <m:sSupPr>
                      <m:ctrlPr>
                        <a:rPr lang="en-US" sz="3000" i="1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</m:ctrlPr>
                    </m:sSupPr>
                    <m:e>
                      <m:r>
                        <a:rPr lang="en-US" sz="3000" i="1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e>
                    <m:sup>
                      <m:r>
                        <a:rPr lang="en-US" sz="3000" i="1" kern="1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sup>
                  </m:sSup>
                  <m:r>
                    <a:rPr lang="en-US" sz="3000" b="0" i="1" kern="1200" smtClean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m:t>𝑛</m:t>
                  </m:r>
                </m:num>
                <m:den>
                  <m:r>
                    <a:rPr lang="en-US" sz="3000" i="1" kern="1200" dirty="0">
                      <a:solidFill>
                        <a:schemeClr val="tx1"/>
                      </a:solidFill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360</m:t>
                  </m:r>
                </m:den>
              </m:f>
            </m:oMath>
          </a14:m>
          <a:r>
            <a:rPr lang="en-US" sz="3000" i="1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 rot="10800000">
        <a:off x="3042479" y="453249"/>
        <a:ext cx="7836976" cy="2568219"/>
      </dsp:txXfrm>
    </dsp:sp>
    <dsp:sp modelId="{8E0CE585-D0FC-43F8-94FE-737D4AF7A5CA}">
      <dsp:nvSpPr>
        <dsp:cNvPr id="0" name=""/>
        <dsp:cNvSpPr/>
      </dsp:nvSpPr>
      <dsp:spPr>
        <a:xfrm>
          <a:off x="372476" y="60935"/>
          <a:ext cx="3913374" cy="3596663"/>
        </a:xfrm>
        <a:prstGeom prst="ellipse">
          <a:avLst/>
        </a:prstGeom>
        <a:blipFill dpi="0" rotWithShape="1">
          <a:blip xmlns:r="http://schemas.openxmlformats.org/officeDocument/2006/relationships" r:embed="rId1">
            <a:extLst>
              <a:ext uri="{BEBA8EAE-BF5A-486C-A8C5-ECC9F3942E4B}">
                <a14:imgProps xmlns:a14="http://schemas.microsoft.com/office/drawing/2010/main">
                  <a14:imgLayer r:embed="rId2">
                    <a14:imgEffect>
                      <a14:colorTemperature colorTemp="11500"/>
                    </a14:imgEffect>
                    <a14:imgEffect>
                      <a14:saturation sat="220000"/>
                    </a14:imgEffect>
                    <a14:imgEffect>
                      <a14:brightnessContrast contrast="43000"/>
                    </a14:imgEffect>
                  </a14:imgLayer>
                </a14:imgProps>
              </a:ext>
            </a:extLst>
          </a:blip>
          <a:srcRect/>
          <a:stretch>
            <a:fillRect l="931" t="1695" r="931" b="1695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>
          <a:reflection endPos="0" dir="5400000" sy="-100000" algn="bl" rotWithShape="0"/>
        </a:effectLst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F0AAF61-2A76-410C-B7C6-7E4A90F8F9F2}">
      <dsp:nvSpPr>
        <dsp:cNvPr id="0" name=""/>
        <dsp:cNvSpPr/>
      </dsp:nvSpPr>
      <dsp:spPr>
        <a:xfrm>
          <a:off x="5068240" y="2029090"/>
          <a:ext cx="4035873" cy="4066387"/>
        </a:xfrm>
        <a:prstGeom prst="gear9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óm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ượt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iến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ức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ương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V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ưới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ạng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sơ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ồ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ư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duy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uẩn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ị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o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iết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ôn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hương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V.</a:t>
          </a:r>
          <a:endParaRPr lang="en-US" sz="24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879630" y="2979594"/>
        <a:ext cx="2413093" cy="2094129"/>
      </dsp:txXfrm>
    </dsp:sp>
    <dsp:sp modelId="{9CFD267C-2D47-42C5-8C3B-3FCF9AE9DD88}">
      <dsp:nvSpPr>
        <dsp:cNvPr id="0" name=""/>
        <dsp:cNvSpPr/>
      </dsp:nvSpPr>
      <dsp:spPr>
        <a:xfrm>
          <a:off x="1105527" y="1178120"/>
          <a:ext cx="3143769" cy="2957372"/>
        </a:xfrm>
        <a:prstGeom prst="gear6">
          <a:avLst/>
        </a:prstGeom>
        <a:solidFill>
          <a:schemeClr val="accent5">
            <a:hueOff val="-4966938"/>
            <a:satOff val="19906"/>
            <a:lumOff val="4314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uộc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ghĩa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khái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niệm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định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lí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rong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. </a:t>
          </a:r>
          <a:endParaRPr lang="en-US" sz="24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877149" y="1927147"/>
        <a:ext cx="1600525" cy="1459318"/>
      </dsp:txXfrm>
    </dsp:sp>
    <dsp:sp modelId="{B125A22E-FAD2-4E32-A8ED-38D1B1CEA2CA}">
      <dsp:nvSpPr>
        <dsp:cNvPr id="0" name=""/>
        <dsp:cNvSpPr/>
      </dsp:nvSpPr>
      <dsp:spPr>
        <a:xfrm rot="20700000">
          <a:off x="3467564" y="-122815"/>
          <a:ext cx="3353546" cy="3311480"/>
        </a:xfrm>
        <a:prstGeom prst="gear6">
          <a:avLst/>
        </a:prstGeom>
        <a:solidFill>
          <a:schemeClr val="accent5">
            <a:hueOff val="-9933876"/>
            <a:satOff val="39811"/>
            <a:lumOff val="8628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hiện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400" kern="1200" dirty="0" err="1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2400" kern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SGK.</a:t>
          </a:r>
          <a:endParaRPr lang="en-US" sz="2400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20700000">
        <a:off x="4205590" y="600993"/>
        <a:ext cx="1877494" cy="1863861"/>
      </dsp:txXfrm>
    </dsp:sp>
    <dsp:sp modelId="{74E3225B-C0F6-4F44-9946-ACF7541142E4}">
      <dsp:nvSpPr>
        <dsp:cNvPr id="0" name=""/>
        <dsp:cNvSpPr/>
      </dsp:nvSpPr>
      <dsp:spPr>
        <a:xfrm>
          <a:off x="5621275" y="1548051"/>
          <a:ext cx="4011216" cy="3760814"/>
        </a:xfrm>
        <a:prstGeom prst="circularArrow">
          <a:avLst>
            <a:gd name="adj1" fmla="val 4687"/>
            <a:gd name="adj2" fmla="val 299029"/>
            <a:gd name="adj3" fmla="val 2546662"/>
            <a:gd name="adj4" fmla="val 15797079"/>
            <a:gd name="adj5" fmla="val 5469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F10E917-5DB4-45F2-96A2-5903F9EBDD17}">
      <dsp:nvSpPr>
        <dsp:cNvPr id="0" name=""/>
        <dsp:cNvSpPr/>
      </dsp:nvSpPr>
      <dsp:spPr>
        <a:xfrm flipH="1">
          <a:off x="802848" y="980241"/>
          <a:ext cx="3790905" cy="3781740"/>
        </a:xfrm>
        <a:prstGeom prst="circularArrow">
          <a:avLst>
            <a:gd name="adj1" fmla="val 6452"/>
            <a:gd name="adj2" fmla="val 429999"/>
            <a:gd name="adj3" fmla="val 10489124"/>
            <a:gd name="adj4" fmla="val 14837806"/>
            <a:gd name="adj5" fmla="val 7527"/>
          </a:avLst>
        </a:prstGeom>
        <a:solidFill>
          <a:schemeClr val="accent5">
            <a:hueOff val="-4966938"/>
            <a:satOff val="19906"/>
            <a:lumOff val="4314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048BA8E-5F53-44A7-8493-1D4696998982}">
      <dsp:nvSpPr>
        <dsp:cNvPr id="0" name=""/>
        <dsp:cNvSpPr/>
      </dsp:nvSpPr>
      <dsp:spPr>
        <a:xfrm flipH="1">
          <a:off x="3827178" y="-37052"/>
          <a:ext cx="3419330" cy="3465523"/>
        </a:xfrm>
        <a:prstGeom prst="circularArrow">
          <a:avLst>
            <a:gd name="adj1" fmla="val 5984"/>
            <a:gd name="adj2" fmla="val 394124"/>
            <a:gd name="adj3" fmla="val 13313824"/>
            <a:gd name="adj4" fmla="val 10508221"/>
            <a:gd name="adj5" fmla="val 6981"/>
          </a:avLst>
        </a:prstGeom>
        <a:solidFill>
          <a:schemeClr val="accent5">
            <a:hueOff val="-9933876"/>
            <a:satOff val="39811"/>
            <a:lumOff val="8628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gear1">
  <dgm:title val=""/>
  <dgm:desc val=""/>
  <dgm:catLst>
    <dgm:cat type="relationship" pri="3000"/>
    <dgm:cat type="process" pri="28000"/>
    <dgm:cat type="cycle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 useDef="1">
    <dgm:dataModel>
      <dgm:ptLst/>
      <dgm:bg/>
      <dgm:whole/>
    </dgm:dataModel>
  </dgm:clrData>
  <dgm:layoutNode name="composite">
    <dgm:varLst>
      <dgm:chMax val="3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lte" val="1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05"/>
          <dgm:constr type="t" for="ch" forName="gear1" refType="w" fact="0.05"/>
          <dgm:constr type="w" for="ch" forName="gear1srcNode" val="1"/>
          <dgm:constr type="h" for="ch" forName="gear1srcNode" val="1"/>
          <dgm:constr type="l" for="ch" forName="gear1srcNode" refType="w" fact="0.32"/>
          <dgm:constr type="t" for="ch" forName="gear1srcNode"/>
          <dgm:constr type="w" for="ch" forName="gear1dstNode" val="1"/>
          <dgm:constr type="h" for="ch" forName="gear1dstNode" val="1"/>
          <dgm:constr type="r" for="ch" forName="gear1dstNode" refType="w" fact="0.58"/>
          <dgm:constr type="t" for="ch" forName="gear1dstNode" refType="h" fact="0.5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/>
          <dgm:constr type="b" for="ch" forName="gear1ch" refType="h" fact="0.6"/>
        </dgm:constrLst>
      </dgm:if>
      <dgm:if name="Name2" axis="ch" ptType="node" func="cnt" op="equ" val="2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2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2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75"/>
          <dgm:constr type="diam" for="des" forName="connector1" refType="w" refFor="ch" refForName="gear1" op="equ" fact="1.1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w" fact="0.8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1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0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3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 refType="w" fact="0.34"/>
          <dgm:constr type="t" for="ch" forName="gear2ch" refType="w" fact="0.04"/>
        </dgm:constrLst>
      </dgm:if>
      <dgm:else name="Name3">
        <dgm:constrLst>
          <dgm:constr type="primFontSz" for="ch" ptType="node" op="equ" val="65"/>
          <dgm:constr type="w" for="ch" forName="gear1" refType="w" fact="0.55"/>
          <dgm:constr type="h" for="ch" forName="gear1" refType="w" fact="0.55"/>
          <dgm:constr type="l" for="ch" forName="gear1" refType="w" fact="0.45"/>
          <dgm:constr type="t" for="ch" forName="gear1" refType="w" fact="0.45"/>
          <dgm:constr type="w" for="ch" forName="gear1srcNode" val="1"/>
          <dgm:constr type="h" for="ch" forName="gear1srcNode" val="1"/>
          <dgm:constr type="l" for="ch" forName="gear1srcNode" refType="w" fact="0.72"/>
          <dgm:constr type="t" for="ch" forName="gear1srcNode" refType="w" fact="0.4"/>
          <dgm:constr type="w" for="ch" forName="gear1dstNode" val="1"/>
          <dgm:constr type="h" for="ch" forName="gear1dstNode" val="1"/>
          <dgm:constr type="r" for="ch" forName="gear1dstNode" refType="w" fact="0.98"/>
          <dgm:constr type="t" for="ch" forName="gear1dstNode" refType="h" fact="0.95"/>
          <dgm:constr type="diam" for="des" forName="connector1" refType="w" refFor="ch" refForName="gear1" op="equ" fact="1.15"/>
          <dgm:constr type="h" for="des" forName="connector1" refType="w" refFor="ch" refForName="gear1" op="equ" fact="0.1"/>
          <dgm:constr type="w" for="ch" forName="gear1ch" refType="w" fact="0.35"/>
          <dgm:constr type="h" for="ch" forName="gear1ch" refType="w" refFor="ch" refForName="gear1ch" fact="0.6"/>
          <dgm:constr type="l" for="ch" forName="gear1ch" refType="w" fact="0.38"/>
          <dgm:constr type="b" for="ch" forName="gear1ch" refType="h"/>
          <dgm:constr type="w" for="ch" forName="gear2" refType="w" fact="0.4"/>
          <dgm:constr type="h" for="ch" forName="gear2" refType="w" fact="0.4"/>
          <dgm:constr type="l" for="ch" forName="gear2" refType="w" fact="0.13"/>
          <dgm:constr type="t" for="ch" forName="gear2" refType="w" fact="0.32"/>
          <dgm:constr type="w" for="ch" forName="gear2srcNode" val="1"/>
          <dgm:constr type="h" for="ch" forName="gear2srcNode" val="1"/>
          <dgm:constr type="l" for="ch" forName="gear2srcNode" refType="w" fact="0.23"/>
          <dgm:constr type="t" for="ch" forName="gear2srcNode" refType="w" fact="0.28"/>
          <dgm:constr type="w" for="ch" forName="gear2dstNode" val="1"/>
          <dgm:constr type="h" for="ch" forName="gear2dstNode" val="1"/>
          <dgm:constr type="l" for="ch" forName="gear2dstNode" refType="w" fact="0.1"/>
          <dgm:constr type="t" for="ch" forName="gear2dstNode" refType="h" fact="0.53"/>
          <dgm:constr type="diam" for="des" forName="connector2" refType="w" refFor="ch" refForName="gear2" op="equ" fact="-1.1"/>
          <dgm:constr type="h" for="des" forName="connector2" refType="w" refFor="ch" refForName="gear1" op="equ" fact="0.1"/>
          <dgm:constr type="w" for="ch" forName="gear2ch" refType="w" fact="0.35"/>
          <dgm:constr type="h" for="ch" forName="gear2ch" refType="w" refFor="ch" refForName="gear2ch" fact="0.6"/>
          <dgm:constr type="l" for="ch" forName="gear2ch"/>
          <dgm:constr type="t" for="ch" forName="gear2ch" refType="w" fact="0.58"/>
          <dgm:constr type="w" for="ch" forName="gear3" refType="w" fact="0.48"/>
          <dgm:constr type="h" for="ch" forName="gear3" refType="w" fact="0.48"/>
          <dgm:constr type="l" for="ch" forName="gear3" refType="w" fact="0.31"/>
          <dgm:constr type="t" for="ch" forName="gear3"/>
          <dgm:constr type="w" for="ch" forName="gear3tx" refType="w" fact="0.22"/>
          <dgm:constr type="h" for="ch" forName="gear3tx" refType="w" fact="0.22"/>
          <dgm:constr type="ctrX" for="ch" forName="gear3tx" refType="ctrX" refFor="ch" refForName="gear3"/>
          <dgm:constr type="ctrY" for="ch" forName="gear3tx" refType="ctrY" refFor="ch" refForName="gear3"/>
          <dgm:constr type="w" for="ch" forName="gear3srcNode" val="1"/>
          <dgm:constr type="h" for="ch" forName="gear3srcNode" val="1"/>
          <dgm:constr type="l" for="ch" forName="gear3srcNode" refType="w" fact="0.3"/>
          <dgm:constr type="t" for="ch" forName="gear3srcNode" refType="w" fact="0.25"/>
          <dgm:constr type="w" for="ch" forName="gear3dstNode" val="1"/>
          <dgm:constr type="h" for="ch" forName="gear3dstNode" val="1"/>
          <dgm:constr type="l" for="ch" forName="gear3dstNode" refType="w" fact="0.38"/>
          <dgm:constr type="t" for="ch" forName="gear3dstNode" refType="h" fact="0.05"/>
          <dgm:constr type="diam" for="des" forName="connector3" refType="w" refFor="ch" refForName="gear3" op="equ"/>
          <dgm:constr type="h" for="des" forName="connector3" refType="w" refFor="ch" refForName="gear1" op="equ" fact="0.1"/>
          <dgm:constr type="w" for="ch" forName="gear3ch" refType="w" fact="0.35"/>
          <dgm:constr type="h" for="ch" forName="gear3ch" refType="w" refFor="ch" refForName="gear3ch" fact="0.6"/>
          <dgm:constr type="l" for="ch" forName="gear3ch" refType="w" fact="0.65"/>
          <dgm:constr type="t" for="ch" forName="gear3ch" refType="h" fact="0.13"/>
        </dgm:constrLst>
      </dgm:else>
    </dgm:choose>
    <dgm:ruleLst/>
    <dgm:forEach name="Name4" axis="ch" ptType="node" cnt="1">
      <dgm:layoutNode name="gear1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9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1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1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5">
        <dgm:if name="Name6" axis="ch" ptType="node" func="cnt" op="gte" val="1">
          <dgm:layoutNode name="gear1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7"/>
      </dgm:choose>
    </dgm:forEach>
    <dgm:forEach name="Name8" axis="ch" ptType="node" st="2" cnt="1">
      <dgm:layoutNode name="gear2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gear6" r:blip="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2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2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9">
        <dgm:if name="Name10" axis="ch" ptType="node" func="cnt" op="gte" val="1">
          <dgm:layoutNode name="gear2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1"/>
      </dgm:choose>
    </dgm:forEach>
    <dgm:forEach name="Name12" axis="ch" ptType="node" st="3" cnt="1">
      <dgm:layoutNode name="gear3" styleLbl="node1">
        <dgm:alg type="sp"/>
        <dgm:shape xmlns:r="http://schemas.openxmlformats.org/officeDocument/2006/relationships" rot="-15" type="gear6" r:blip="">
          <dgm:adjLst/>
        </dgm:shape>
        <dgm:presOf axis="self"/>
        <dgm:constrLst/>
        <dgm:ruleLst/>
      </dgm:layoutNode>
      <dgm:layoutNode name="gear3tx" styleLbl="node1">
        <dgm:varLst>
          <dgm:chMax val="1"/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/>
        <dgm:constrLst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layoutNode name="gear3src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layoutNode name="gear3dstNode">
        <dgm:alg type="sp"/>
        <dgm:shape xmlns:r="http://schemas.openxmlformats.org/officeDocument/2006/relationships" type="rect" r:blip="" hideGeom="1">
          <dgm:adjLst/>
        </dgm:shape>
        <dgm:presOf axis="self"/>
        <dgm:constrLst/>
        <dgm:ruleLst/>
      </dgm:layoutNode>
      <dgm:choose name="Name13">
        <dgm:if name="Name14" axis="ch" ptType="node" func="cnt" op="gte" val="1">
          <dgm:layoutNode name="gear3ch" styleLbl="fgAcc1">
            <dgm:varLst>
              <dgm:chMax val="0"/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>
              <dgm:constr type="tMarg" refType="primFontSz" fact="0.3"/>
              <dgm:constr type="bMarg" refType="primFontSz" fact="0.3"/>
              <dgm:constr type="lMarg" refType="primFontSz" fact="0.3"/>
              <dgm:constr type="rMarg" refType="primFontSz" fact="0.3"/>
            </dgm:constrLst>
            <dgm:ruleLst>
              <dgm:rule type="primFontSz" val="5" fact="NaN" max="NaN"/>
            </dgm:ruleLst>
          </dgm:layoutNode>
        </dgm:if>
        <dgm:else name="Name15"/>
      </dgm:choose>
    </dgm:forEach>
    <dgm:forEach name="Name16" axis="ch" ptType="sibTrans" hideLastTrans="0" cnt="1">
      <dgm:layoutNode name="connector1" styleLbl="sibTrans2D1">
        <dgm:alg type="conn">
          <dgm:param type="connRout" val="curve"/>
          <dgm:param type="srcNode" val="gear1srcNode"/>
          <dgm:param type="dstNode" val="gear1dstNode"/>
          <dgm:param type="begPts" val="midR"/>
          <dgm:param type="endPts" val="tCtr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7" axis="ch" ptType="sibTrans" hideLastTrans="0" st="2" cnt="1">
      <dgm:layoutNode name="connector2" styleLbl="sibTrans2D1">
        <dgm:alg type="conn">
          <dgm:param type="connRout" val="curve"/>
          <dgm:param type="srcNode" val="gear2srcNode"/>
          <dgm:param type="dstNode" val="gear2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  <dgm:forEach name="Name18" axis="ch" ptType="sibTrans" hideLastTrans="0" st="3" cnt="1">
      <dgm:layoutNode name="connector3" styleLbl="sibTrans2D1">
        <dgm:alg type="conn">
          <dgm:param type="connRout" val="curve"/>
          <dgm:param type="srcNode" val="gear3srcNode"/>
          <dgm:param type="dstNode" val="gear3dstNode"/>
          <dgm:param type="begPts" val="midL"/>
          <dgm:param type="endPts" val="midL"/>
        </dgm:alg>
        <dgm:shape xmlns:r="http://schemas.openxmlformats.org/officeDocument/2006/relationships" type="conn" r:blip="">
          <dgm:adjLst/>
        </dgm:shape>
        <dgm:presOf axis="self"/>
        <dgm:constrLst>
          <dgm:constr type="w" val="10"/>
          <dgm:constr type="h" val="10"/>
          <dgm:constr type="begPad"/>
          <dgm:constr type="endPad"/>
        </dgm:constrLst>
        <dgm:ruleLst/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e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441C17-2A77-42B0-A933-51E17C5237C9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90EDE5-A0DD-4C39-89CE-912C7FCB5F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2141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幻灯片图像占位符 1">
            <a:extLst>
              <a:ext uri="{FF2B5EF4-FFF2-40B4-BE49-F238E27FC236}">
                <a16:creationId xmlns:a16="http://schemas.microsoft.com/office/drawing/2014/main" id="{599F7756-9804-4629-8B54-63EEFEB7A02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备注占位符 2">
            <a:extLst>
              <a:ext uri="{FF2B5EF4-FFF2-40B4-BE49-F238E27FC236}">
                <a16:creationId xmlns:a16="http://schemas.microsoft.com/office/drawing/2014/main" id="{6DD5826A-64C4-4A62-89AF-695CD72A177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>
              <a:cs typeface="等线" panose="02010600030101010101" pitchFamily="2" charset="-122"/>
            </a:endParaRPr>
          </a:p>
        </p:txBody>
      </p:sp>
      <p:sp>
        <p:nvSpPr>
          <p:cNvPr id="108548" name="灯片编号占位符 3">
            <a:extLst>
              <a:ext uri="{FF2B5EF4-FFF2-40B4-BE49-F238E27FC236}">
                <a16:creationId xmlns:a16="http://schemas.microsoft.com/office/drawing/2014/main" id="{364C0CE3-477F-4674-A087-DDFC336695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42BB9BA-AF8B-4E6E-BBC7-F875D15D1E76}" type="slidenum">
              <a:rPr lang="zh-CN" altLang="en-US" smtClean="0">
                <a:latin typeface="字魂59号-创粗黑"/>
                <a:ea typeface="SimSun" panose="02010600030101010101" pitchFamily="2" charset="-122"/>
              </a:rPr>
              <a:pPr/>
              <a:t>1</a:t>
            </a:fld>
            <a:endParaRPr lang="zh-CN" altLang="en-US">
              <a:latin typeface="字魂59号-创粗黑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215213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90EDE5-A0DD-4C39-89CE-912C7FCB5F0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27112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90EDE5-A0DD-4C39-89CE-912C7FCB5F0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32105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90EDE5-A0DD-4C39-89CE-912C7FCB5F0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85097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90EDE5-A0DD-4C39-89CE-912C7FCB5F0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4991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90EDE5-A0DD-4C39-89CE-912C7FCB5F0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82968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90EDE5-A0DD-4C39-89CE-912C7FCB5F0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7963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90EDE5-A0DD-4C39-89CE-912C7FCB5F0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98877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幻灯片图像占位符 1">
            <a:extLst>
              <a:ext uri="{FF2B5EF4-FFF2-40B4-BE49-F238E27FC236}">
                <a16:creationId xmlns:a16="http://schemas.microsoft.com/office/drawing/2014/main" id="{599F7756-9804-4629-8B54-63EEFEB7A02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备注占位符 2">
            <a:extLst>
              <a:ext uri="{FF2B5EF4-FFF2-40B4-BE49-F238E27FC236}">
                <a16:creationId xmlns:a16="http://schemas.microsoft.com/office/drawing/2014/main" id="{6DD5826A-64C4-4A62-89AF-695CD72A177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>
              <a:cs typeface="等线" panose="02010600030101010101" pitchFamily="2" charset="-122"/>
            </a:endParaRPr>
          </a:p>
        </p:txBody>
      </p:sp>
      <p:sp>
        <p:nvSpPr>
          <p:cNvPr id="108548" name="灯片编号占位符 3">
            <a:extLst>
              <a:ext uri="{FF2B5EF4-FFF2-40B4-BE49-F238E27FC236}">
                <a16:creationId xmlns:a16="http://schemas.microsoft.com/office/drawing/2014/main" id="{364C0CE3-477F-4674-A087-DDFC336695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42BB9BA-AF8B-4E6E-BBC7-F875D15D1E76}" type="slidenum">
              <a:rPr lang="zh-CN" altLang="en-US" smtClean="0">
                <a:latin typeface="字魂59号-创粗黑"/>
                <a:ea typeface="SimSun" panose="02010600030101010101" pitchFamily="2" charset="-122"/>
              </a:rPr>
              <a:pPr/>
              <a:t>3</a:t>
            </a:fld>
            <a:endParaRPr lang="zh-CN" altLang="en-US">
              <a:latin typeface="字魂59号-创粗黑"/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7171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S </a:t>
            </a:r>
            <a:r>
              <a:rPr lang="en-US" dirty="0" err="1" smtClean="0"/>
              <a:t>là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iế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ó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ôi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90EDE5-A0DD-4C39-89CE-912C7FCB5F0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07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90EDE5-A0DD-4C39-89CE-912C7FCB5F0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8106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90EDE5-A0DD-4C39-89CE-912C7FCB5F0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5706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90EDE5-A0DD-4C39-89CE-912C7FCB5F0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3729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S </a:t>
            </a:r>
            <a:r>
              <a:rPr lang="en-US" dirty="0" err="1" smtClean="0"/>
              <a:t>là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iế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oạ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ộ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ó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ôi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90EDE5-A0DD-4C39-89CE-912C7FCB5F0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6396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90EDE5-A0DD-4C39-89CE-912C7FCB5F0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8641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90EDE5-A0DD-4C39-89CE-912C7FCB5F0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59945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33DC8-C7CC-40B1-8B22-4117AC83FE3F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0F1E8-15CE-488D-B339-6DFC3FE9CC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3723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33DC8-C7CC-40B1-8B22-4117AC83FE3F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0F1E8-15CE-488D-B339-6DFC3FE9CC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5845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33DC8-C7CC-40B1-8B22-4117AC83FE3F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0F1E8-15CE-488D-B339-6DFC3FE9CC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4303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0381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65089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63969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486401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3595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64825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76460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28940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33DC8-C7CC-40B1-8B22-4117AC83FE3F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0F1E8-15CE-488D-B339-6DFC3FE9CC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7238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98502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77100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629469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0991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79038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33565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60720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19037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1861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2331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33DC8-C7CC-40B1-8B22-4117AC83FE3F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0F1E8-15CE-488D-B339-6DFC3FE9CC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79099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03468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34460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46066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1913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33DC8-C7CC-40B1-8B22-4117AC83FE3F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0F1E8-15CE-488D-B339-6DFC3FE9CC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1429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33DC8-C7CC-40B1-8B22-4117AC83FE3F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0F1E8-15CE-488D-B339-6DFC3FE9CC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988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33DC8-C7CC-40B1-8B22-4117AC83FE3F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0F1E8-15CE-488D-B339-6DFC3FE9CC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9468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33DC8-C7CC-40B1-8B22-4117AC83FE3F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0F1E8-15CE-488D-B339-6DFC3FE9CC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8247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33DC8-C7CC-40B1-8B22-4117AC83FE3F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0F1E8-15CE-488D-B339-6DFC3FE9CC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3374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33DC8-C7CC-40B1-8B22-4117AC83FE3F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0F1E8-15CE-488D-B339-6DFC3FE9CC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585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25000">
              <a:schemeClr val="accent2">
                <a:lumMod val="20000"/>
                <a:lumOff val="80000"/>
              </a:schemeClr>
            </a:gs>
            <a:gs pos="0">
              <a:schemeClr val="accent2">
                <a:lumMod val="40000"/>
                <a:lumOff val="6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C33DC8-C7CC-40B1-8B22-4117AC83FE3F}" type="datetimeFigureOut">
              <a:rPr lang="en-US" smtClean="0"/>
              <a:t>7/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F0F1E8-15CE-488D-B339-6DFC3FE9CC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437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A8BA026-E658-41C8-85D8-D06F141BD407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3/07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05D4A9-5886-4647-AB06-84202763646E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88038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09630"/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7/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0963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09630"/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0963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8653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9" r:id="rId1"/>
    <p:sldLayoutId id="2147483890" r:id="rId2"/>
    <p:sldLayoutId id="2147483891" r:id="rId3"/>
    <p:sldLayoutId id="2147483892" r:id="rId4"/>
    <p:sldLayoutId id="2147483893" r:id="rId5"/>
    <p:sldLayoutId id="2147483894" r:id="rId6"/>
    <p:sldLayoutId id="2147483895" r:id="rId7"/>
    <p:sldLayoutId id="2147483896" r:id="rId8"/>
    <p:sldLayoutId id="2147483897" r:id="rId9"/>
    <p:sldLayoutId id="2147483898" r:id="rId10"/>
    <p:sldLayoutId id="2147483899" r:id="rId11"/>
  </p:sldLayoutIdLs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4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.xml"/><Relationship Id="rId3" Type="http://schemas.openxmlformats.org/officeDocument/2006/relationships/notesSlide" Target="../notesSlides/notesSlide4.xml"/><Relationship Id="rId7" Type="http://schemas.openxmlformats.org/officeDocument/2006/relationships/diagramColors" Target="../diagrams/colors3.xml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diagramQuickStyle" Target="../diagrams/quickStyle3.xml"/><Relationship Id="rId11" Type="http://schemas.openxmlformats.org/officeDocument/2006/relationships/oleObject" Target="../embeddings/oleObject11.bin"/><Relationship Id="rId5" Type="http://schemas.openxmlformats.org/officeDocument/2006/relationships/diagramLayout" Target="../diagrams/layout3.xml"/><Relationship Id="rId10" Type="http://schemas.openxmlformats.org/officeDocument/2006/relationships/image" Target="../media/image26.wmf"/><Relationship Id="rId4" Type="http://schemas.openxmlformats.org/officeDocument/2006/relationships/diagramData" Target="../diagrams/data4.xml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microsoft.com/office/2007/relationships/hdphoto" Target="../media/hdphoto8.wdp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microsoft.com/office/2007/relationships/hdphoto" Target="../media/hdphoto9.wdp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diagramData" Target="../diagrams/data5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7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.png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5.pn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1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0.png"/><Relationship Id="rId5" Type="http://schemas.microsoft.com/office/2007/relationships/hdphoto" Target="../media/hdphoto11.wdp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5.xml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8.xml"/><Relationship Id="rId7" Type="http://schemas.openxmlformats.org/officeDocument/2006/relationships/diagramColors" Target="../diagrams/colors5.xml"/><Relationship Id="rId12" Type="http://schemas.openxmlformats.org/officeDocument/2006/relationships/diagramColors" Target="../diagrams/colors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diagramQuickStyle" Target="../diagrams/quickStyle5.xml"/><Relationship Id="rId11" Type="http://schemas.openxmlformats.org/officeDocument/2006/relationships/diagramQuickStyle" Target="../diagrams/quickStyle5.xml"/><Relationship Id="rId5" Type="http://schemas.openxmlformats.org/officeDocument/2006/relationships/diagramLayout" Target="../diagrams/layout5.xml"/><Relationship Id="rId10" Type="http://schemas.openxmlformats.org/officeDocument/2006/relationships/diagramLayout" Target="../diagrams/layout5.xml"/><Relationship Id="rId4" Type="http://schemas.openxmlformats.org/officeDocument/2006/relationships/diagramData" Target="../diagrams/data6.xml"/><Relationship Id="rId9" Type="http://schemas.openxmlformats.org/officeDocument/2006/relationships/diagramData" Target="../diagrams/data7.xml"/><Relationship Id="rId1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0.png"/><Relationship Id="rId4" Type="http://schemas.openxmlformats.org/officeDocument/2006/relationships/image" Target="../media/image5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55.w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microsoft.com/office/2007/relationships/hdphoto" Target="../media/hdphoto12.wdp"/><Relationship Id="rId5" Type="http://schemas.openxmlformats.org/officeDocument/2006/relationships/image" Target="../media/image59.png"/><Relationship Id="rId10" Type="http://schemas.openxmlformats.org/officeDocument/2006/relationships/image" Target="../media/image58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25.bin"/></Relationships>
</file>

<file path=ppt/slides/_rels/slide2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9.xml"/><Relationship Id="rId3" Type="http://schemas.openxmlformats.org/officeDocument/2006/relationships/diagramData" Target="../diagrams/data8.xml"/><Relationship Id="rId7" Type="http://schemas.microsoft.com/office/2007/relationships/diagramDrawing" Target="../diagrams/drawing6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6.xml"/><Relationship Id="rId11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10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Relationship Id="rId9" Type="http://schemas.openxmlformats.org/officeDocument/2006/relationships/diagramLayout" Target="../diagrams/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microsoft.com/office/2007/relationships/hdphoto" Target="../media/hdphoto2.wdp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66.emf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6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70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72.emf"/><Relationship Id="rId4" Type="http://schemas.openxmlformats.org/officeDocument/2006/relationships/image" Target="../media/image71.wmf"/></Relationships>
</file>

<file path=ppt/slides/_rels/slide35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png"/><Relationship Id="rId18" Type="http://schemas.openxmlformats.org/officeDocument/2006/relationships/image" Target="../media/image82.png"/><Relationship Id="rId26" Type="http://schemas.openxmlformats.org/officeDocument/2006/relationships/image" Target="../media/image90.gif"/><Relationship Id="rId3" Type="http://schemas.microsoft.com/office/2007/relationships/media" Target="../media/media4.mp3"/><Relationship Id="rId21" Type="http://schemas.openxmlformats.org/officeDocument/2006/relationships/image" Target="../media/image85.png"/><Relationship Id="rId34" Type="http://schemas.openxmlformats.org/officeDocument/2006/relationships/slide" Target="slide43.xml"/><Relationship Id="rId7" Type="http://schemas.openxmlformats.org/officeDocument/2006/relationships/audio" Target="../media/audio2.wav"/><Relationship Id="rId12" Type="http://schemas.openxmlformats.org/officeDocument/2006/relationships/image" Target="../media/image76.gif"/><Relationship Id="rId17" Type="http://schemas.openxmlformats.org/officeDocument/2006/relationships/image" Target="../media/image81.png"/><Relationship Id="rId25" Type="http://schemas.openxmlformats.org/officeDocument/2006/relationships/image" Target="../media/image89.png"/><Relationship Id="rId33" Type="http://schemas.openxmlformats.org/officeDocument/2006/relationships/image" Target="../media/image5.png"/><Relationship Id="rId2" Type="http://schemas.openxmlformats.org/officeDocument/2006/relationships/audio" Target="../media/media3.wav"/><Relationship Id="rId16" Type="http://schemas.openxmlformats.org/officeDocument/2006/relationships/image" Target="../media/image80.gif"/><Relationship Id="rId20" Type="http://schemas.openxmlformats.org/officeDocument/2006/relationships/image" Target="../media/image84.png"/><Relationship Id="rId29" Type="http://schemas.openxmlformats.org/officeDocument/2006/relationships/slide" Target="slide38.xml"/><Relationship Id="rId1" Type="http://schemas.microsoft.com/office/2007/relationships/media" Target="../media/media3.wav"/><Relationship Id="rId6" Type="http://schemas.openxmlformats.org/officeDocument/2006/relationships/audio" Target="../media/audio1.wav"/><Relationship Id="rId11" Type="http://schemas.openxmlformats.org/officeDocument/2006/relationships/slide" Target="slide14.xml"/><Relationship Id="rId24" Type="http://schemas.openxmlformats.org/officeDocument/2006/relationships/image" Target="../media/image88.png"/><Relationship Id="rId32" Type="http://schemas.openxmlformats.org/officeDocument/2006/relationships/slide" Target="slide41.xml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79.png"/><Relationship Id="rId23" Type="http://schemas.openxmlformats.org/officeDocument/2006/relationships/image" Target="../media/image87.png"/><Relationship Id="rId28" Type="http://schemas.openxmlformats.org/officeDocument/2006/relationships/image" Target="../media/image91.gif"/><Relationship Id="rId10" Type="http://schemas.openxmlformats.org/officeDocument/2006/relationships/image" Target="../media/image75.png"/><Relationship Id="rId19" Type="http://schemas.openxmlformats.org/officeDocument/2006/relationships/image" Target="../media/image83.png"/><Relationship Id="rId31" Type="http://schemas.openxmlformats.org/officeDocument/2006/relationships/slide" Target="slide40.xml"/><Relationship Id="rId4" Type="http://schemas.openxmlformats.org/officeDocument/2006/relationships/audio" Target="../media/media4.mp3"/><Relationship Id="rId9" Type="http://schemas.openxmlformats.org/officeDocument/2006/relationships/image" Target="../media/image74.jpg"/><Relationship Id="rId14" Type="http://schemas.openxmlformats.org/officeDocument/2006/relationships/image" Target="../media/image78.gif"/><Relationship Id="rId22" Type="http://schemas.openxmlformats.org/officeDocument/2006/relationships/image" Target="../media/image86.png"/><Relationship Id="rId27" Type="http://schemas.openxmlformats.org/officeDocument/2006/relationships/slide" Target="slide37.xml"/><Relationship Id="rId30" Type="http://schemas.openxmlformats.org/officeDocument/2006/relationships/slide" Target="slide39.xml"/><Relationship Id="rId8" Type="http://schemas.openxmlformats.org/officeDocument/2006/relationships/audio" Target="../media/audio3.wav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4.png"/><Relationship Id="rId5" Type="http://schemas.openxmlformats.org/officeDocument/2006/relationships/slide" Target="slide36.xml"/><Relationship Id="rId4" Type="http://schemas.openxmlformats.org/officeDocument/2006/relationships/image" Target="../media/image93.png"/><Relationship Id="rId9" Type="http://schemas.openxmlformats.org/officeDocument/2006/relationships/image" Target="../media/image95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audio" Target="../media/audio3.wav"/><Relationship Id="rId7" Type="http://schemas.openxmlformats.org/officeDocument/2006/relationships/image" Target="../media/image95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7.png"/><Relationship Id="rId5" Type="http://schemas.openxmlformats.org/officeDocument/2006/relationships/slide" Target="slide36.xml"/><Relationship Id="rId4" Type="http://schemas.openxmlformats.org/officeDocument/2006/relationships/image" Target="../media/image93.png"/><Relationship Id="rId9" Type="http://schemas.openxmlformats.org/officeDocument/2006/relationships/image" Target="../media/image9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9.png"/><Relationship Id="rId5" Type="http://schemas.openxmlformats.org/officeDocument/2006/relationships/slide" Target="slide36.xml"/><Relationship Id="rId4" Type="http://schemas.openxmlformats.org/officeDocument/2006/relationships/image" Target="../media/image93.png"/><Relationship Id="rId9" Type="http://schemas.openxmlformats.org/officeDocument/2006/relationships/image" Target="../media/image10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11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png"/><Relationship Id="rId5" Type="http://schemas.openxmlformats.org/officeDocument/2006/relationships/slide" Target="slide36.xml"/><Relationship Id="rId4" Type="http://schemas.openxmlformats.org/officeDocument/2006/relationships/image" Target="../media/image93.png"/><Relationship Id="rId9" Type="http://schemas.openxmlformats.org/officeDocument/2006/relationships/image" Target="../media/image100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3.png"/><Relationship Id="rId5" Type="http://schemas.openxmlformats.org/officeDocument/2006/relationships/slide" Target="slide36.xml"/><Relationship Id="rId4" Type="http://schemas.openxmlformats.org/officeDocument/2006/relationships/image" Target="../media/image93.png"/><Relationship Id="rId9" Type="http://schemas.openxmlformats.org/officeDocument/2006/relationships/image" Target="../media/image104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0.xml"/><Relationship Id="rId7" Type="http://schemas.microsoft.com/office/2007/relationships/diagramDrawing" Target="../diagrams/drawing7.xml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9.xml"/><Relationship Id="rId6" Type="http://schemas.openxmlformats.org/officeDocument/2006/relationships/diagramColors" Target="../diagrams/colors7.xml"/><Relationship Id="rId5" Type="http://schemas.openxmlformats.org/officeDocument/2006/relationships/diagramQuickStyle" Target="../diagrams/quickStyle7.xml"/><Relationship Id="rId4" Type="http://schemas.openxmlformats.org/officeDocument/2006/relationships/diagramLayout" Target="../diagrams/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3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11" Type="http://schemas.openxmlformats.org/officeDocument/2006/relationships/image" Target="../media/image140.png"/><Relationship Id="rId5" Type="http://schemas.openxmlformats.org/officeDocument/2006/relationships/diagramColors" Target="../diagrams/colors2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3" name="图片 2" descr="OPL20U25GSXzBJYl68kk8uQGfFKzs7yb1M4KJWUiLk6ZEvGF+qCIPSnY57AbBFCvTWID13 2022 KNTT STT 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417CDA-5C7F-4749-A699-842B7A8CBF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3980" y="-24848"/>
            <a:ext cx="1728020" cy="1859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清新欢乐节奏流行进取电音乐" descr="OPL20U25GSXzBJYl68kk8uQGfFKzs7yb1M4KJWUiLk6ZEvGF+qCIPSnY57AbBFCvTWID13 2022 KNTT STT 6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152614BD-7471-41CA-8470-4366F31E45E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9137" y="5520928"/>
            <a:ext cx="478631" cy="479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-36278"/>
            <a:ext cx="12193057" cy="685859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 rot="532824">
            <a:off x="1831497" y="3255885"/>
            <a:ext cx="7981422" cy="1862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4000" b="1" dirty="0">
                <a:solidFill>
                  <a:schemeClr val="accent5">
                    <a:lumMod val="50000"/>
                  </a:schemeClr>
                </a:solidFill>
                <a:latin typeface=".ProTeacher03 Open Sans ExtraBo" panose="020B0906030804020204" pitchFamily="34" charset="0"/>
                <a:ea typeface=".ProTeacher03 Open Sans ExtraBo" panose="020B0906030804020204" pitchFamily="34" charset="0"/>
                <a:cs typeface=".ProTeacher03 Open Sans ExtraBo" panose="020B0906030804020204" pitchFamily="34" charset="0"/>
                <a:sym typeface="Arial"/>
              </a:rPr>
              <a:t>CHÀO MỪNG CÁC EM </a:t>
            </a:r>
            <a:endParaRPr lang="en-US" sz="4000" b="1" dirty="0">
              <a:solidFill>
                <a:schemeClr val="accent5">
                  <a:lumMod val="50000"/>
                </a:schemeClr>
              </a:solidFill>
              <a:latin typeface=".ProTeacher03 Open Sans ExtraBo" panose="020B0906030804020204" pitchFamily="34" charset="0"/>
              <a:ea typeface=".ProTeacher03 Open Sans ExtraBo" panose="020B0906030804020204" pitchFamily="34" charset="0"/>
              <a:cs typeface=".ProTeacher03 Open Sans ExtraBo" panose="020B0906030804020204" pitchFamily="34" charset="0"/>
            </a:endParaRPr>
          </a:p>
          <a:p>
            <a:pPr lvl="0" algn="ctr">
              <a:lnSpc>
                <a:spcPct val="150000"/>
              </a:lnSpc>
            </a:pPr>
            <a:r>
              <a:rPr lang="en-US" sz="4000" b="1" dirty="0">
                <a:solidFill>
                  <a:schemeClr val="accent5">
                    <a:lumMod val="50000"/>
                  </a:schemeClr>
                </a:solidFill>
                <a:latin typeface=".ProTeacher03 Open Sans ExtraBo" panose="020B0906030804020204" pitchFamily="34" charset="0"/>
                <a:ea typeface=".ProTeacher03 Open Sans ExtraBo" panose="020B0906030804020204" pitchFamily="34" charset="0"/>
                <a:cs typeface=".ProTeacher03 Open Sans ExtraBo" panose="020B0906030804020204" pitchFamily="34" charset="0"/>
                <a:sym typeface="Arial"/>
              </a:rPr>
              <a:t>ĐẾN VỚI BÀI HỌC HÔM NAY!</a:t>
            </a:r>
          </a:p>
        </p:txBody>
      </p:sp>
    </p:spTree>
    <p:extLst>
      <p:ext uri="{BB962C8B-B14F-4D97-AF65-F5344CB8AC3E}">
        <p14:creationId xmlns:p14="http://schemas.microsoft.com/office/powerpoint/2010/main" val="2139386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7516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công thức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37158"/>
              </p:ext>
            </p:extLst>
          </p:nvPr>
        </p:nvGraphicFramePr>
        <p:xfrm>
          <a:off x="5938042" y="5065722"/>
          <a:ext cx="862809" cy="1001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0" name="Equation" r:id="rId4" imgW="393480" imgH="457200" progId="Equation.DSMT4">
                  <p:embed/>
                </p:oleObj>
              </mc:Choice>
              <mc:Fallback>
                <p:oleObj name="Equation" r:id="rId4" imgW="393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8042" y="5065722"/>
                        <a:ext cx="862809" cy="1001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ông thức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458293"/>
              </p:ext>
            </p:extLst>
          </p:nvPr>
        </p:nvGraphicFramePr>
        <p:xfrm>
          <a:off x="5802171" y="3715208"/>
          <a:ext cx="1798779" cy="953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1" name="Equation" r:id="rId6" imgW="863280" imgH="457200" progId="Equation.DSMT4">
                  <p:embed/>
                </p:oleObj>
              </mc:Choice>
              <mc:Fallback>
                <p:oleObj name="Equation" r:id="rId6" imgW="863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2171" y="3715208"/>
                        <a:ext cx="1798779" cy="953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n độ công thức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719072"/>
              </p:ext>
            </p:extLst>
          </p:nvPr>
        </p:nvGraphicFramePr>
        <p:xfrm>
          <a:off x="4947053" y="5154731"/>
          <a:ext cx="482195" cy="54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" name="Equation" r:id="rId8" imgW="203040" imgH="228600" progId="Equation.DSMT4">
                  <p:embed/>
                </p:oleObj>
              </mc:Choice>
              <mc:Fallback>
                <p:oleObj name="Equation" r:id="rId8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7053" y="5154731"/>
                        <a:ext cx="482195" cy="542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1 độ công thức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675731"/>
              </p:ext>
            </p:extLst>
          </p:nvPr>
        </p:nvGraphicFramePr>
        <p:xfrm>
          <a:off x="4978260" y="3850244"/>
          <a:ext cx="379553" cy="413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3" name="Equation" r:id="rId10" imgW="177480" imgH="215640" progId="Equation.DSMT4">
                  <p:embed/>
                </p:oleObj>
              </mc:Choice>
              <mc:Fallback>
                <p:oleObj name="Equation" r:id="rId10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78260" y="3850244"/>
                        <a:ext cx="379553" cy="413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1 độ công thức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666447"/>
              </p:ext>
            </p:extLst>
          </p:nvPr>
        </p:nvGraphicFramePr>
        <p:xfrm>
          <a:off x="10923588" y="2506663"/>
          <a:ext cx="3746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4" name="Equation" r:id="rId12" imgW="374835" imgH="412669" progId="Equation.DSMT4">
                  <p:embed/>
                </p:oleObj>
              </mc:Choice>
              <mc:Fallback>
                <p:oleObj name="Equation" r:id="rId12" imgW="374835" imgH="4126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923588" y="2506663"/>
                        <a:ext cx="37465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360 công thức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101298"/>
              </p:ext>
            </p:extLst>
          </p:nvPr>
        </p:nvGraphicFramePr>
        <p:xfrm>
          <a:off x="8466137" y="1734000"/>
          <a:ext cx="747131" cy="448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5" name="Equation" r:id="rId14" imgW="380880" imgH="228600" progId="Equation.DSMT4">
                  <p:embed/>
                </p:oleObj>
              </mc:Choice>
              <mc:Fallback>
                <p:oleObj name="Equation" r:id="rId14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66137" y="1734000"/>
                        <a:ext cx="747131" cy="448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b) Mỗi đường tròn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804067" y="1654796"/>
            <a:ext cx="11172825" cy="42062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a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60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 vi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60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............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endParaRPr lang="en-US" sz="2600" kern="1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ng</a:t>
            </a:r>
            <a:r>
              <a:rPr lang="en-US" sz="2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2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…….</a:t>
            </a:r>
            <a:endParaRPr lang="en-US" sz="26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Hoạt động 1"/>
          <p:cNvSpPr/>
          <p:nvPr/>
        </p:nvSpPr>
        <p:spPr>
          <a:xfrm>
            <a:off x="838355" y="991593"/>
            <a:ext cx="2461551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>
            <a:spAutoFit/>
          </a:bodyPr>
          <a:lstStyle/>
          <a:p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2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50534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flip="none" rotWithShape="1">
          <a:gsLst>
            <a:gs pos="25000">
              <a:schemeClr val="accent2">
                <a:lumMod val="26000"/>
                <a:lumOff val="74000"/>
                <a:alpha val="87000"/>
              </a:schemeClr>
            </a:gs>
            <a:gs pos="0">
              <a:schemeClr val="accent2">
                <a:lumMod val="40000"/>
                <a:lumOff val="6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2187990588"/>
              </p:ext>
            </p:extLst>
          </p:nvPr>
        </p:nvGraphicFramePr>
        <p:xfrm>
          <a:off x="736343" y="1805940"/>
          <a:ext cx="11036557" cy="36575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270547"/>
              </p:ext>
            </p:extLst>
          </p:nvPr>
        </p:nvGraphicFramePr>
        <p:xfrm>
          <a:off x="6561758" y="3634739"/>
          <a:ext cx="1210531" cy="889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9" imgW="622080" imgH="457200" progId="Equation.DSMT4">
                  <p:embed/>
                </p:oleObj>
              </mc:Choice>
              <mc:Fallback>
                <p:oleObj name="Equation" r:id="rId9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61758" y="3634739"/>
                        <a:ext cx="1210531" cy="889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233546"/>
              </p:ext>
            </p:extLst>
          </p:nvPr>
        </p:nvGraphicFramePr>
        <p:xfrm>
          <a:off x="7772289" y="3045796"/>
          <a:ext cx="4127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Equation" r:id="rId11" imgW="412713" imgH="463411" progId="Equation.DSMT4">
                  <p:embed/>
                </p:oleObj>
              </mc:Choice>
              <mc:Fallback>
                <p:oleObj name="Equation" r:id="rId11" imgW="412713" imgH="4634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72289" y="3045796"/>
                        <a:ext cx="4127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4978813" y="611114"/>
            <a:ext cx="2714626" cy="609653"/>
          </a:xfrm>
          <a:prstGeom prst="roundRect">
            <a:avLst/>
          </a:prstGeom>
          <a:solidFill>
            <a:schemeClr val="accent1">
              <a:lumMod val="5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  <a:reflection endPos="0" dir="5400000" sy="-100000" algn="bl" rotWithShape="0"/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LUẬN </a:t>
            </a:r>
            <a:endParaRPr lang="en-US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799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14668" y="1278281"/>
            <a:ext cx="100757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c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ntimé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2798179" y="3859924"/>
            <a:ext cx="770873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68837"/>
              </p:ext>
            </p:extLst>
          </p:nvPr>
        </p:nvGraphicFramePr>
        <p:xfrm>
          <a:off x="4636423" y="4479925"/>
          <a:ext cx="40322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3" imgW="1892160" imgH="457200" progId="Equation.DSMT4">
                  <p:embed/>
                </p:oleObj>
              </mc:Choice>
              <mc:Fallback>
                <p:oleObj name="Equation" r:id="rId3" imgW="1892160" imgH="457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6423" y="4479925"/>
                        <a:ext cx="40322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532419"/>
              </p:ext>
            </p:extLst>
          </p:nvPr>
        </p:nvGraphicFramePr>
        <p:xfrm>
          <a:off x="4488796" y="1357010"/>
          <a:ext cx="630679" cy="39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8796" y="1357010"/>
                        <a:ext cx="630679" cy="398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815146" y="967138"/>
            <a:ext cx="1736203" cy="445143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GB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GB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0" name="Flowchart: Sequential Access Storage 9"/>
          <p:cNvSpPr/>
          <p:nvPr/>
        </p:nvSpPr>
        <p:spPr>
          <a:xfrm>
            <a:off x="868101" y="2980248"/>
            <a:ext cx="1493134" cy="879676"/>
          </a:xfrm>
          <a:prstGeom prst="flowChartMagneticTape">
            <a:avLst/>
          </a:prstGeom>
          <a:solidFill>
            <a:schemeClr val="accent6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075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14668" y="1278281"/>
                <a:ext cx="10075762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ắ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(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9).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ã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ắ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ợ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ây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A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𝑙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A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4668" y="1278281"/>
                <a:ext cx="10075762" cy="1384995"/>
              </a:xfrm>
              <a:prstGeom prst="rect">
                <a:avLst/>
              </a:prstGeom>
              <a:blipFill>
                <a:blip r:embed="rId3"/>
                <a:stretch>
                  <a:fillRect l="-1270" t="-4846" r="-1210" b="-11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6340794" y="3533637"/>
            <a:ext cx="53496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8436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14668" y="2879626"/>
            <a:ext cx="3198519" cy="377023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152724"/>
              </p:ext>
            </p:extLst>
          </p:nvPr>
        </p:nvGraphicFramePr>
        <p:xfrm>
          <a:off x="7342823" y="4183133"/>
          <a:ext cx="2509837" cy="1050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6" imgW="1091880" imgH="457200" progId="Equation.DSMT4">
                  <p:embed/>
                </p:oleObj>
              </mc:Choice>
              <mc:Fallback>
                <p:oleObj name="Equation" r:id="rId6" imgW="1091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42823" y="4183133"/>
                        <a:ext cx="2509837" cy="1050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723900" y="760874"/>
            <a:ext cx="2129742" cy="409232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GB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8024794" y="2974215"/>
            <a:ext cx="1145894" cy="43314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171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6970950" y="1604740"/>
            <a:ext cx="4743450" cy="514131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004226" y="1608730"/>
            <a:ext cx="4649650" cy="5141314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; 2cm) </a:t>
            </a:r>
            <a:r>
              <a:rPr lang="en-US" sz="2600" kern="1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B </a:t>
            </a:r>
            <a:r>
              <a:rPr lang="en-US" sz="2600" kern="1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ỏa</a:t>
            </a: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ãn</a:t>
            </a: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A &lt; 2 cm, OB = 2 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m.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B so </a:t>
            </a:r>
            <a:r>
              <a:rPr lang="en-US" sz="2600" kern="1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; 2 cm).</a:t>
            </a:r>
          </a:p>
          <a:p>
            <a:pPr algn="ctr"/>
            <a:endParaRPr lang="en-US" dirty="0"/>
          </a:p>
        </p:txBody>
      </p:sp>
      <p:sp>
        <p:nvSpPr>
          <p:cNvPr id="12" name="Hoạt động 2"/>
          <p:cNvSpPr/>
          <p:nvPr/>
        </p:nvSpPr>
        <p:spPr>
          <a:xfrm>
            <a:off x="914400" y="1074374"/>
            <a:ext cx="2347251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</a:t>
            </a:r>
            <a:endParaRPr lang="en-US" sz="2400" dirty="0"/>
          </a:p>
        </p:txBody>
      </p:sp>
      <p:sp>
        <p:nvSpPr>
          <p:cNvPr id="13" name="1. Độ dài cung tròn"/>
          <p:cNvSpPr/>
          <p:nvPr/>
        </p:nvSpPr>
        <p:spPr>
          <a:xfrm>
            <a:off x="3814920" y="198911"/>
            <a:ext cx="6312060" cy="612011"/>
          </a:xfrm>
          <a:prstGeom prst="flowChartTerminator">
            <a:avLst/>
          </a:prstGeom>
          <a:solidFill>
            <a:srgbClr val="FBC410"/>
          </a:solidFill>
          <a:ln>
            <a:solidFill>
              <a:srgbClr val="D3E171"/>
            </a:solidFill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GB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DIỆN TÍCH HÌNH QUẠT TRÒN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58015" y="2391491"/>
            <a:ext cx="3657685" cy="3308700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3876" y="5238302"/>
            <a:ext cx="1561730" cy="1561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103235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ấy một vòng dây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914400" y="1630500"/>
            <a:ext cx="5543550" cy="620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endParaRPr lang="en-US" sz="26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7541680" y="1630500"/>
            <a:ext cx="4090590" cy="451886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968043" y="1787637"/>
            <a:ext cx="5556594" cy="2190003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o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; R)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600" kern="100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Hoạt động 2"/>
          <p:cNvSpPr/>
          <p:nvPr/>
        </p:nvSpPr>
        <p:spPr>
          <a:xfrm>
            <a:off x="914400" y="1011919"/>
            <a:ext cx="1394460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r>
              <a:rPr lang="en-GB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GB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9"/>
              <p:cNvSpPr/>
              <p:nvPr/>
            </p:nvSpPr>
            <p:spPr>
              <a:xfrm>
                <a:off x="968043" y="4557690"/>
                <a:ext cx="5693754" cy="1591670"/>
              </a:xfrm>
              <a:prstGeom prst="round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</a:t>
                </a:r>
                <a:r>
                  <a:rPr lang="en-US" sz="2800" dirty="0" err="1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 </a:t>
                </a:r>
                <a:r>
                  <a:rPr lang="en-US" sz="2800" dirty="0" err="1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2800" dirty="0" smtClean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80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280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sz="28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8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ounded 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043" y="4557690"/>
                <a:ext cx="5693754" cy="1591670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6841" y="2398159"/>
            <a:ext cx="3160267" cy="3158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3880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05638" y="1417551"/>
            <a:ext cx="595528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cm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ntimé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2332516" y="4720421"/>
            <a:ext cx="770873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178941"/>
              </p:ext>
            </p:extLst>
          </p:nvPr>
        </p:nvGraphicFramePr>
        <p:xfrm>
          <a:off x="3956050" y="5276850"/>
          <a:ext cx="43021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3" imgW="2019240" imgH="266400" progId="Equation.DSMT4">
                  <p:embed/>
                </p:oleObj>
              </mc:Choice>
              <mc:Fallback>
                <p:oleObj name="Equation" r:id="rId3" imgW="2019240" imgH="266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6050" y="5276850"/>
                        <a:ext cx="43021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914400" y="782960"/>
            <a:ext cx="1736203" cy="445143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GB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GB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1" name="Flowchart: Sequential Access Storage 10"/>
          <p:cNvSpPr/>
          <p:nvPr/>
        </p:nvSpPr>
        <p:spPr>
          <a:xfrm>
            <a:off x="827231" y="4050881"/>
            <a:ext cx="1493134" cy="879676"/>
          </a:xfrm>
          <a:prstGeom prst="flowChartMagneticTape">
            <a:avLst/>
          </a:prstGeom>
          <a:solidFill>
            <a:schemeClr val="accent6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8174"/>
                    </a14:imgEffect>
                    <a14:imgEffect>
                      <a14:saturation sat="180000"/>
                    </a14:imgEffect>
                  </a14:imgLayer>
                </a14:imgProps>
              </a:ext>
            </a:extLst>
          </a:blip>
          <a:srcRect l="16252" t="16141" r="17748" b="25859"/>
          <a:stretch/>
        </p:blipFill>
        <p:spPr>
          <a:xfrm>
            <a:off x="8046720" y="1417551"/>
            <a:ext cx="3166110" cy="2782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2234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ấy một vòng dây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914400" y="1630500"/>
            <a:ext cx="5543550" cy="620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endParaRPr lang="en-US" sz="26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771742" y="1904006"/>
            <a:ext cx="5686208" cy="2047437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1,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)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anh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ới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ởi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ng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600" kern="100" dirty="0" smtClean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Hoạt động 2"/>
          <p:cNvSpPr/>
          <p:nvPr/>
        </p:nvSpPr>
        <p:spPr>
          <a:xfrm>
            <a:off x="723900" y="889448"/>
            <a:ext cx="2347251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4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7296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 l="-1317" t="-1037" r="-1317" b="1038"/>
          <a:stretch/>
        </p:blipFill>
        <p:spPr>
          <a:xfrm>
            <a:off x="7955280" y="1920240"/>
            <a:ext cx="3566160" cy="374904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8309610" y="1520190"/>
            <a:ext cx="1805940" cy="150876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7783830" y="4011930"/>
            <a:ext cx="2331720" cy="110871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10869930" y="2407660"/>
            <a:ext cx="1120140" cy="57150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Rounded Rectangle 16"/>
          <p:cNvSpPr/>
          <p:nvPr/>
        </p:nvSpPr>
        <p:spPr>
          <a:xfrm>
            <a:off x="787295" y="2693410"/>
            <a:ext cx="5670655" cy="204981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00" kern="1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Ở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1,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)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anh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ới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ởi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A, OB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ng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B</a:t>
            </a:r>
            <a:r>
              <a:rPr lang="en-US" sz="26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Picture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132510" y="4829490"/>
            <a:ext cx="1822770" cy="1822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931599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flip="none" rotWithShape="1">
          <a:gsLst>
            <a:gs pos="25000">
              <a:schemeClr val="accent2">
                <a:lumMod val="26000"/>
                <a:lumOff val="74000"/>
                <a:alpha val="87000"/>
              </a:schemeClr>
            </a:gs>
            <a:gs pos="0">
              <a:schemeClr val="accent2">
                <a:lumMod val="40000"/>
                <a:lumOff val="6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2473682538"/>
              </p:ext>
            </p:extLst>
          </p:nvPr>
        </p:nvGraphicFramePr>
        <p:xfrm>
          <a:off x="723900" y="1273490"/>
          <a:ext cx="11036557" cy="36575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4978813" y="611114"/>
            <a:ext cx="2714626" cy="609653"/>
          </a:xfrm>
          <a:prstGeom prst="roundRect">
            <a:avLst/>
          </a:prstGeom>
          <a:solidFill>
            <a:schemeClr val="accent1">
              <a:lumMod val="5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  <a:reflection endPos="0" dir="5400000" sy="-100000" algn="bl" rotWithShape="0"/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LUẬN 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723900" y="1273490"/>
            <a:ext cx="3263035" cy="3763048"/>
          </a:xfrm>
          <a:prstGeom prst="ellipse">
            <a:avLst/>
          </a:prstGeom>
          <a:solidFill>
            <a:srgbClr val="FCF5DA"/>
          </a:solidFill>
          <a:ln>
            <a:solidFill>
              <a:srgbClr val="FCF5DA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5771" y="1753549"/>
            <a:ext cx="3063005" cy="3177540"/>
          </a:xfrm>
          <a:prstGeom prst="rect">
            <a:avLst/>
          </a:prstGeom>
          <a:ln>
            <a:solidFill>
              <a:srgbClr val="FCF5DA"/>
            </a:solidFill>
          </a:ln>
        </p:spPr>
      </p:pic>
    </p:spTree>
    <p:extLst>
      <p:ext uri="{BB962C8B-B14F-4D97-AF65-F5344CB8AC3E}">
        <p14:creationId xmlns:p14="http://schemas.microsoft.com/office/powerpoint/2010/main" val="2356201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120140" y="1417551"/>
            <a:ext cx="645795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O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A, O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A = AB 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996896" y="4430233"/>
                <a:ext cx="7371653" cy="13993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OA = AB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OB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𝑂𝐵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0</m:t>
                        </m:r>
                      </m:e>
                      <m:sup>
                        <m:r>
                          <a:rPr lang="en-US" sz="28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OB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ắ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mB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b="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896" y="4430233"/>
                <a:ext cx="7371653" cy="1399357"/>
              </a:xfrm>
              <a:prstGeom prst="rect">
                <a:avLst/>
              </a:prstGeom>
              <a:blipFill>
                <a:blip r:embed="rId4"/>
                <a:stretch>
                  <a:fillRect l="-1737" t="-4803" b="-117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ounded Rectangle 9"/>
          <p:cNvSpPr/>
          <p:nvPr/>
        </p:nvSpPr>
        <p:spPr>
          <a:xfrm>
            <a:off x="914400" y="782960"/>
            <a:ext cx="1736203" cy="445143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GB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GB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1" name="Flowchart: Sequential Access Storage 10"/>
          <p:cNvSpPr/>
          <p:nvPr/>
        </p:nvSpPr>
        <p:spPr>
          <a:xfrm>
            <a:off x="723900" y="3391995"/>
            <a:ext cx="1493134" cy="879676"/>
          </a:xfrm>
          <a:prstGeom prst="flowChartMagneticTape">
            <a:avLst/>
          </a:prstGeom>
          <a:solidFill>
            <a:schemeClr val="accent6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552985"/>
              </p:ext>
            </p:extLst>
          </p:nvPr>
        </p:nvGraphicFramePr>
        <p:xfrm>
          <a:off x="7783830" y="5226079"/>
          <a:ext cx="1911118" cy="603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5" imgW="965160" imgH="304560" progId="Equation.DSMT4">
                  <p:embed/>
                </p:oleObj>
              </mc:Choice>
              <mc:Fallback>
                <p:oleObj name="Equation" r:id="rId5" imgW="965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3830" y="5226079"/>
                        <a:ext cx="1911118" cy="603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54249" y="1228103"/>
            <a:ext cx="3712961" cy="3831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7801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6000">
              <a:schemeClr val="accent2">
                <a:lumMod val="20000"/>
                <a:lumOff val="80000"/>
              </a:schemeClr>
            </a:gs>
            <a:gs pos="0">
              <a:schemeClr val="accent2">
                <a:lumMod val="40000"/>
                <a:lumOff val="6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723900" y="781608"/>
            <a:ext cx="11294269" cy="5967721"/>
            <a:chOff x="723900" y="524433"/>
            <a:chExt cx="11294269" cy="5967721"/>
          </a:xfrm>
        </p:grpSpPr>
        <p:grpSp>
          <p:nvGrpSpPr>
            <p:cNvPr id="3" name="Group 2"/>
            <p:cNvGrpSpPr/>
            <p:nvPr/>
          </p:nvGrpSpPr>
          <p:grpSpPr>
            <a:xfrm>
              <a:off x="1511570" y="524433"/>
              <a:ext cx="9040951" cy="5085535"/>
              <a:chOff x="1511570" y="524433"/>
              <a:chExt cx="9040951" cy="5085535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colorTemperature colorTemp="115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1511570" y="524433"/>
                <a:ext cx="9040951" cy="5085535"/>
              </a:xfrm>
              <a:prstGeom prst="rect">
                <a:avLst/>
              </a:prstGeom>
              <a:solidFill>
                <a:srgbClr val="FFF3C8"/>
              </a:solidFill>
            </p:spPr>
          </p:pic>
          <p:sp>
            <p:nvSpPr>
              <p:cNvPr id="7" name="Rectangle 6"/>
              <p:cNvSpPr/>
              <p:nvPr/>
            </p:nvSpPr>
            <p:spPr>
              <a:xfrm rot="16200000">
                <a:off x="186787" y="2351999"/>
                <a:ext cx="4048337" cy="1173139"/>
              </a:xfrm>
              <a:prstGeom prst="rect">
                <a:avLst/>
              </a:prstGeom>
              <a:solidFill>
                <a:srgbClr val="FFFDDA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" name="Rectangle 5"/>
            <p:cNvSpPr/>
            <p:nvPr/>
          </p:nvSpPr>
          <p:spPr>
            <a:xfrm>
              <a:off x="723900" y="5244122"/>
              <a:ext cx="11294269" cy="1248032"/>
            </a:xfrm>
            <a:prstGeom prst="rect">
              <a:avLst/>
            </a:prstGeom>
            <a:solidFill>
              <a:srgbClr val="FFFDDA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kern="1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iếc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ạt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ích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t</a:t>
              </a:r>
              <a:r>
                <a:rPr lang="vi-VN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ước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ưng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ở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a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ác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vi-VN" sz="2800" kern="1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</a:t>
              </a:r>
              <a:r>
                <a:rPr lang="en-US" sz="2800" kern="1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ư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ình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ẽ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. </a:t>
              </a:r>
              <a:r>
                <a:rPr lang="en-US" sz="2800" kern="1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i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ùng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ể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ạt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iếc</a:t>
              </a:r>
              <a:r>
                <a: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ạt</a:t>
              </a:r>
              <a:r>
                <a: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ào</a:t>
              </a:r>
              <a:r>
                <a: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ẽ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át</a:t>
              </a:r>
              <a:r>
                <a:rPr lang="en-US" sz="2800" kern="1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ơn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? </a:t>
              </a:r>
              <a:r>
                <a:rPr lang="en-US" sz="2800" kern="1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ì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kern="1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o</a:t>
              </a:r>
              <a:r>
                <a:rPr lang="en-US" sz="2800" kern="1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?</a:t>
              </a:r>
              <a:endParaRPr lang="en-US" sz="2800" dirty="0"/>
            </a:p>
          </p:txBody>
        </p:sp>
      </p:grpSp>
      <p:pic>
        <p:nvPicPr>
          <p:cNvPr id="2" name="Zalo AI - Trí tuệ nhân tạo cho cuộc sống thường ngày của người Việt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29481" y="7210947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14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17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10243" y="1296382"/>
            <a:ext cx="1026110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D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C, OD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q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C = CD (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4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q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9" name="Rounded Rectangle 8"/>
          <p:cNvSpPr/>
          <p:nvPr/>
        </p:nvSpPr>
        <p:spPr>
          <a:xfrm>
            <a:off x="723900" y="760874"/>
            <a:ext cx="2129742" cy="409232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GB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7659034" y="2677250"/>
            <a:ext cx="1145894" cy="43314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0819" y="3110396"/>
            <a:ext cx="2885066" cy="30144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364703" y="3279201"/>
                <a:ext cx="7371653" cy="2692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OC = CD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D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𝑂𝐷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0</m:t>
                        </m:r>
                      </m:e>
                      <m:sup>
                        <m:r>
                          <a:rPr lang="en-US" sz="28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OB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ắ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D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4703" y="3279201"/>
                <a:ext cx="7371653" cy="2692019"/>
              </a:xfrm>
              <a:prstGeom prst="rect">
                <a:avLst/>
              </a:prstGeom>
              <a:blipFill>
                <a:blip r:embed="rId4"/>
                <a:stretch>
                  <a:fillRect l="-1737" t="-2489" b="-54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018249"/>
              </p:ext>
            </p:extLst>
          </p:nvPr>
        </p:nvGraphicFramePr>
        <p:xfrm>
          <a:off x="6009324" y="4819637"/>
          <a:ext cx="1649710" cy="590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5" imgW="850680" imgH="304560" progId="Equation.DSMT4">
                  <p:embed/>
                </p:oleObj>
              </mc:Choice>
              <mc:Fallback>
                <p:oleObj name="Equation" r:id="rId5" imgW="850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9324" y="4819637"/>
                        <a:ext cx="1649710" cy="590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030449"/>
              </p:ext>
            </p:extLst>
          </p:nvPr>
        </p:nvGraphicFramePr>
        <p:xfrm>
          <a:off x="5545140" y="5396210"/>
          <a:ext cx="3633149" cy="55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7" imgW="1981080" imgH="304560" progId="Equation.DSMT4">
                  <p:embed/>
                </p:oleObj>
              </mc:Choice>
              <mc:Fallback>
                <p:oleObj name="Equation" r:id="rId7" imgW="1981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45140" y="5396210"/>
                        <a:ext cx="3633149" cy="558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024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1" grpId="0" animBg="1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b) Mỗi đường tròn">
                <a:extLst>
                  <a:ext uri="{FF2B5EF4-FFF2-40B4-BE49-F238E27FC236}">
                    <a16:creationId xmlns:a16="http://schemas.microsoft.com/office/drawing/2014/main" id="{3B50C682-A76A-4790-96DE-BCC283BECCC8}"/>
                  </a:ext>
                </a:extLst>
              </p:cNvPr>
              <p:cNvSpPr txBox="1"/>
              <p:nvPr/>
            </p:nvSpPr>
            <p:spPr>
              <a:xfrm>
                <a:off x="723900" y="1267284"/>
                <a:ext cx="10873430" cy="19954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Ta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i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ạt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60</m:t>
                        </m:r>
                      </m:e>
                      <m:sup>
                        <m:r>
                          <a:rPr lang="en-US" sz="2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ạt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,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,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ạt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  <m:sup>
                        <m:r>
                          <a:rPr lang="en-US" sz="26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                                                 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6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600" i="1" kern="1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600" i="1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75</a:t>
                </a:r>
                <a:r>
                  <a:rPr lang="en-US" sz="2600" kern="1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7" name="b) Mỗi đường tròn">
                <a:extLst>
                  <a:ext uri="{FF2B5EF4-FFF2-40B4-BE49-F238E27FC236}">
                    <a16:creationId xmlns:a16="http://schemas.microsoft.com/office/drawing/2014/main" id="{3B50C682-A76A-4790-96DE-BCC283BECC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" y="1267284"/>
                <a:ext cx="10873430" cy="1995418"/>
              </a:xfrm>
              <a:prstGeom prst="rect">
                <a:avLst/>
              </a:prstGeom>
              <a:blipFill>
                <a:blip r:embed="rId3"/>
                <a:stretch>
                  <a:fillRect l="-1010" r="-1066" b="-3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Hoạt động 1"/>
          <p:cNvSpPr/>
          <p:nvPr/>
        </p:nvSpPr>
        <p:spPr>
          <a:xfrm>
            <a:off x="723900" y="760760"/>
            <a:ext cx="2461551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>
            <a:spAutoFit/>
          </a:bodyPr>
          <a:lstStyle/>
          <a:p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5</a:t>
            </a:r>
            <a:endParaRPr 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colorTemperature colorTemp="7362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616004" y="3262702"/>
            <a:ext cx="2981326" cy="30289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ounded Rectangle 13"/>
              <p:cNvSpPr/>
              <p:nvPr/>
            </p:nvSpPr>
            <p:spPr>
              <a:xfrm>
                <a:off x="840416" y="3374564"/>
                <a:ext cx="7343464" cy="2991946"/>
              </a:xfrm>
              <a:prstGeom prst="round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</a:p>
              <a:p>
                <a:pPr marL="514350" indent="-514350">
                  <a:buAutoNum type="alphaLcParenR"/>
                </a:pPr>
                <a:r>
                  <a:rPr lang="en-US" sz="2800" dirty="0" err="1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ạt</a:t>
                </a:r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, </a:t>
                </a:r>
                <a:r>
                  <a:rPr lang="en-US" sz="2800" dirty="0" err="1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 </a:t>
                </a:r>
                <a:r>
                  <a:rPr lang="en-US" sz="2800" dirty="0" err="1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kern="10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  <m:sup>
                        <m:r>
                          <a:rPr lang="en-US" sz="2800" i="1" kern="1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b="0" i="1" dirty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60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14350" indent="-514350">
                  <a:buFontTx/>
                  <a:buAutoNum type="alphaLcParenR"/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ạ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,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kern="1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kern="10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800" i="1" kern="10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2800" i="1" dirty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60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ounded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416" y="3374564"/>
                <a:ext cx="7343464" cy="2991946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5093" y="75370"/>
            <a:ext cx="1147055" cy="1147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8118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flip="none" rotWithShape="1">
          <a:gsLst>
            <a:gs pos="25000">
              <a:schemeClr val="accent2">
                <a:lumMod val="26000"/>
                <a:lumOff val="74000"/>
                <a:alpha val="87000"/>
              </a:schemeClr>
            </a:gs>
            <a:gs pos="0">
              <a:schemeClr val="accent2">
                <a:lumMod val="40000"/>
                <a:lumOff val="6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Diagram 3"/>
              <p:cNvGraphicFramePr/>
              <p:nvPr>
                <p:extLst>
                  <p:ext uri="{D42A27DB-BD31-4B8C-83A1-F6EECF244321}">
                    <p14:modId xmlns:p14="http://schemas.microsoft.com/office/powerpoint/2010/main" val="507575922"/>
                  </p:ext>
                </p:extLst>
              </p:nvPr>
            </p:nvGraphicFramePr>
            <p:xfrm>
              <a:off x="723900" y="1657350"/>
              <a:ext cx="11036557" cy="3657599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" r:lo="rId5" r:qs="rId6" r:cs="rId7"/>
              </a:graphicData>
            </a:graphic>
          </p:graphicFrame>
        </mc:Choice>
        <mc:Fallback xmlns="">
          <p:graphicFrame>
            <p:nvGraphicFramePr>
              <p:cNvPr id="4" name="Diagram 3"/>
              <p:cNvGraphicFramePr/>
              <p:nvPr>
                <p:extLst>
                  <p:ext uri="{D42A27DB-BD31-4B8C-83A1-F6EECF244321}">
                    <p14:modId xmlns:p14="http://schemas.microsoft.com/office/powerpoint/2010/main" val="507575922"/>
                  </p:ext>
                </p:extLst>
              </p:nvPr>
            </p:nvGraphicFramePr>
            <p:xfrm>
              <a:off x="723900" y="1657350"/>
              <a:ext cx="11036557" cy="3657599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" r:lo="rId10" r:qs="rId11" r:cs="rId12"/>
              </a:graphicData>
            </a:graphic>
          </p:graphicFrame>
        </mc:Fallback>
      </mc:AlternateContent>
      <p:sp>
        <p:nvSpPr>
          <p:cNvPr id="8" name="Rounded Rectangle 7"/>
          <p:cNvSpPr/>
          <p:nvPr/>
        </p:nvSpPr>
        <p:spPr>
          <a:xfrm>
            <a:off x="4978813" y="611114"/>
            <a:ext cx="2714626" cy="609653"/>
          </a:xfrm>
          <a:prstGeom prst="roundRect">
            <a:avLst/>
          </a:prstGeom>
          <a:solidFill>
            <a:schemeClr val="accent1">
              <a:lumMod val="5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  <a:reflection endPos="0" dir="5400000" sy="-100000" algn="bl" rotWithShape="0"/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LUẬN 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841903"/>
              </p:ext>
            </p:extLst>
          </p:nvPr>
        </p:nvGraphicFramePr>
        <p:xfrm>
          <a:off x="6908800" y="3314700"/>
          <a:ext cx="24860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13" imgW="1143000" imgH="482400" progId="Equation.DSMT4">
                  <p:embed/>
                </p:oleObj>
              </mc:Choice>
              <mc:Fallback>
                <p:oleObj name="Equation" r:id="rId13" imgW="1143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08800" y="3314700"/>
                        <a:ext cx="2486025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5743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80664" y="1149739"/>
                <a:ext cx="7048886" cy="2015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kumimoji="0" lang="en-US" sz="25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a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t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m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ều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ạt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2500" b="0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2500" b="0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6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ạt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5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5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,5</m:t>
                        </m:r>
                      </m:e>
                      <m:sup>
                        <m:r>
                          <a:rPr lang="en-US" sz="25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kumimoji="0" lang="en-US" sz="25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sz="25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ạt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cimét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ăm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?</a:t>
                </a:r>
                <a:endParaRPr kumimoji="0" lang="en-US" sz="25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664" y="1149739"/>
                <a:ext cx="7048886" cy="2015936"/>
              </a:xfrm>
              <a:prstGeom prst="rect">
                <a:avLst/>
              </a:prstGeom>
              <a:blipFill>
                <a:blip r:embed="rId3"/>
                <a:stretch>
                  <a:fillRect l="-1384" t="-2727" r="-1471" b="-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829186" y="4025992"/>
            <a:ext cx="4480174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ện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ạt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sz="25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0664" y="582324"/>
            <a:ext cx="1736203" cy="445143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GB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GB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Flowchart: Sequential Access Storage 10"/>
          <p:cNvSpPr/>
          <p:nvPr/>
        </p:nvSpPr>
        <p:spPr>
          <a:xfrm>
            <a:off x="723900" y="3211003"/>
            <a:ext cx="1505336" cy="692717"/>
          </a:xfrm>
          <a:prstGeom prst="flowChartMagneticTape">
            <a:avLst/>
          </a:prstGeom>
          <a:solidFill>
            <a:schemeClr val="accent6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0990" y="860507"/>
            <a:ext cx="4179570" cy="4610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115682" y="4549212"/>
                <a:ext cx="4422278" cy="8608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600" i="1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3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4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7,5</m:t>
                        </m:r>
                      </m:num>
                      <m:den>
                        <m:r>
                          <a:rPr lang="en-US" sz="32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60</m:t>
                        </m:r>
                      </m:den>
                    </m:f>
                  </m:oMath>
                </a14:m>
                <a:r>
                  <a:rPr lang="en-US" sz="2600" i="1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,05 (</m:t>
                    </m:r>
                    <m:sSup>
                      <m:sSupPr>
                        <m:ctrlP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𝑑𝑚</m:t>
                        </m:r>
                      </m:e>
                      <m:sup>
                        <m:r>
                          <a:rPr lang="en-US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5682" y="4549212"/>
                <a:ext cx="4422278" cy="860877"/>
              </a:xfrm>
              <a:prstGeom prst="rect">
                <a:avLst/>
              </a:prstGeom>
              <a:blipFill>
                <a:blip r:embed="rId5"/>
                <a:stretch>
                  <a:fillRect l="-2479" b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9694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 animBg="1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41057" y="1804481"/>
            <a:ext cx="6625589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sz="25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25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kumimoji="0" lang="en-US" sz="25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sz="25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5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5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5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5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5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5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5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5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25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5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5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5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7</a:t>
            </a:r>
            <a:r>
              <a:rPr lang="en-US" sz="25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9522" y="1359543"/>
            <a:ext cx="3906203" cy="4567876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723900" y="914400"/>
            <a:ext cx="1736203" cy="445143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GB" sz="2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2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GB" sz="2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6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48534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23900" y="1059932"/>
                <a:ext cx="11037956" cy="11541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/>
                <a:r>
                  <a:rPr kumimoji="0" lang="en-US" sz="2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kumimoji="0" lang="en-US" sz="23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a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t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hép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ên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2300" b="0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2300" b="0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8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ên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30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300" b="0" i="1" kern="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2300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kumimoji="0" lang="en-US" sz="23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m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2300" b="0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2300" b="0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9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a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t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cimét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3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23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kumimoji="0" lang="en-US" sz="2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" y="1059932"/>
                <a:ext cx="11037956" cy="1154162"/>
              </a:xfrm>
              <a:prstGeom prst="rect">
                <a:avLst/>
              </a:prstGeom>
              <a:blipFill>
                <a:blip r:embed="rId3"/>
                <a:stretch>
                  <a:fillRect l="-829" t="-4762" r="-773" b="-10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ounded Rectangle 9"/>
          <p:cNvSpPr/>
          <p:nvPr/>
        </p:nvSpPr>
        <p:spPr>
          <a:xfrm>
            <a:off x="723900" y="394490"/>
            <a:ext cx="1736203" cy="445143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GB" sz="2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2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GB" sz="2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6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05914" y="2660198"/>
            <a:ext cx="5024088" cy="3074867"/>
          </a:xfrm>
          <a:prstGeom prst="rect">
            <a:avLst/>
          </a:prstGeom>
        </p:spPr>
      </p:pic>
      <p:sp>
        <p:nvSpPr>
          <p:cNvPr id="12" name="Rounded Rectangle 11"/>
          <p:cNvSpPr/>
          <p:nvPr/>
        </p:nvSpPr>
        <p:spPr>
          <a:xfrm>
            <a:off x="2985134" y="2437627"/>
            <a:ext cx="2015490" cy="445143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</a:t>
            </a:r>
            <a:r>
              <a:rPr kumimoji="0" lang="en-GB" sz="22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22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ẫn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</a:endParaRPr>
          </a:p>
        </p:txBody>
      </p:sp>
      <p:sp>
        <p:nvSpPr>
          <p:cNvPr id="17" name="Up Arrow Callout 16"/>
          <p:cNvSpPr/>
          <p:nvPr/>
        </p:nvSpPr>
        <p:spPr>
          <a:xfrm>
            <a:off x="895350" y="4480764"/>
            <a:ext cx="6010564" cy="1520162"/>
          </a:xfrm>
          <a:prstGeom prst="upArrowCallou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B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AB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/>
          </a:p>
        </p:txBody>
      </p:sp>
      <p:sp>
        <p:nvSpPr>
          <p:cNvPr id="18" name="Rounded Rectangle 17"/>
          <p:cNvSpPr/>
          <p:nvPr/>
        </p:nvSpPr>
        <p:spPr>
          <a:xfrm>
            <a:off x="1079845" y="3152469"/>
            <a:ext cx="5826069" cy="115234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0501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 animBg="1"/>
      <p:bldP spid="17" grpId="0" animBg="1"/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723900" y="520220"/>
            <a:ext cx="1736203" cy="445143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GB" sz="2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2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GB" sz="2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6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8794" y="1335247"/>
            <a:ext cx="5418907" cy="331650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236717" y="1200475"/>
            <a:ext cx="36134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132411"/>
              </p:ext>
            </p:extLst>
          </p:nvPr>
        </p:nvGraphicFramePr>
        <p:xfrm>
          <a:off x="1645358" y="1662140"/>
          <a:ext cx="3311567" cy="65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5" imgW="2247840" imgH="444240" progId="Equation.DSMT4">
                  <p:embed/>
                </p:oleObj>
              </mc:Choice>
              <mc:Fallback>
                <p:oleObj name="Equation" r:id="rId5" imgW="2247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5358" y="1662140"/>
                        <a:ext cx="3311567" cy="654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236717" y="2476484"/>
            <a:ext cx="42152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O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566632"/>
              </p:ext>
            </p:extLst>
          </p:nvPr>
        </p:nvGraphicFramePr>
        <p:xfrm>
          <a:off x="1645358" y="2861037"/>
          <a:ext cx="2708845" cy="76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" name="Equation" r:id="rId7" imgW="1714320" imgH="482400" progId="Equation.DSMT4">
                  <p:embed/>
                </p:oleObj>
              </mc:Choice>
              <mc:Fallback>
                <p:oleObj name="Equation" r:id="rId7" imgW="1714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5358" y="2861037"/>
                        <a:ext cx="2708845" cy="762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236717" y="3647337"/>
            <a:ext cx="36070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49636"/>
              </p:ext>
            </p:extLst>
          </p:nvPr>
        </p:nvGraphicFramePr>
        <p:xfrm>
          <a:off x="1645358" y="4197011"/>
          <a:ext cx="3204849" cy="454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" name="Equation" r:id="rId9" imgW="1879560" imgH="266400" progId="Equation.DSMT4">
                  <p:embed/>
                </p:oleObj>
              </mc:Choice>
              <mc:Fallback>
                <p:oleObj name="Equation" r:id="rId9" imgW="1879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5358" y="4197011"/>
                        <a:ext cx="3204849" cy="454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236717" y="4818190"/>
            <a:ext cx="42530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869097"/>
              </p:ext>
            </p:extLst>
          </p:nvPr>
        </p:nvGraphicFramePr>
        <p:xfrm>
          <a:off x="1645358" y="5404484"/>
          <a:ext cx="3762585" cy="442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" name="Equation" r:id="rId11" imgW="2374560" imgH="279360" progId="Equation.DSMT4">
                  <p:embed/>
                </p:oleObj>
              </mc:Choice>
              <mc:Fallback>
                <p:oleObj name="Equation" r:id="rId11" imgW="2374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45358" y="5404484"/>
                        <a:ext cx="3762585" cy="442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909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3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04503" y="1072835"/>
                <a:ext cx="9785417" cy="12464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defRPr/>
                </a:pPr>
                <a:r>
                  <a:rPr kumimoji="0" lang="en-US" sz="25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ạt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2500" b="0" i="1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2500" b="0" i="1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5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m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5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5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  <m:r>
                          <a:rPr lang="en-US" sz="25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5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kumimoji="0" lang="en-US" sz="25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lvl="0" algn="just">
                  <a:defRPr/>
                </a:pPr>
                <a:r>
                  <a:rPr lang="en-US" sz="25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a) </a:t>
                </a:r>
                <a:r>
                  <a:rPr lang="en-US" sz="25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ạt</a:t>
                </a:r>
                <a:r>
                  <a:rPr lang="en-US" sz="2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5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5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lvl="0" algn="just">
                  <a:defRPr/>
                </a:pPr>
                <a:r>
                  <a:rPr kumimoji="0" lang="en-US" sz="25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b)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ạt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sz="25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25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503" y="1072835"/>
                <a:ext cx="9785417" cy="1246495"/>
              </a:xfrm>
              <a:prstGeom prst="rect">
                <a:avLst/>
              </a:prstGeom>
              <a:blipFill>
                <a:blip r:embed="rId4"/>
                <a:stretch>
                  <a:fillRect l="-1059" t="-4412" b="-10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ounded Rectangle 8"/>
          <p:cNvSpPr/>
          <p:nvPr/>
        </p:nvSpPr>
        <p:spPr>
          <a:xfrm>
            <a:off x="723900" y="522686"/>
            <a:ext cx="2129742" cy="409232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GB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GB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7659034" y="2677250"/>
            <a:ext cx="1145894" cy="43314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20347" y="3263011"/>
            <a:ext cx="7371653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25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5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5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0638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45099" y="3263011"/>
            <a:ext cx="3884051" cy="2784791"/>
          </a:xfrm>
          <a:prstGeom prst="rect">
            <a:avLst/>
          </a:prstGeom>
        </p:spPr>
      </p:pic>
      <p:sp>
        <p:nvSpPr>
          <p:cNvPr id="7" name="AutoShape 21" descr="Khởi động trang 118 Toán 9 Tập 1 Cánh diều | Giải Toán 9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180065"/>
              </p:ext>
            </p:extLst>
          </p:nvPr>
        </p:nvGraphicFramePr>
        <p:xfrm>
          <a:off x="6097269" y="3864973"/>
          <a:ext cx="3922807" cy="79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" name="Equation" r:id="rId7" imgW="2374560" imgH="482400" progId="Equation.DSMT4">
                  <p:embed/>
                </p:oleObj>
              </mc:Choice>
              <mc:Fallback>
                <p:oleObj name="Equation" r:id="rId7" imgW="2374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7269" y="3864973"/>
                        <a:ext cx="3922807" cy="797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820347" y="4707310"/>
            <a:ext cx="702113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25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5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82576"/>
              </p:ext>
            </p:extLst>
          </p:nvPr>
        </p:nvGraphicFramePr>
        <p:xfrm>
          <a:off x="6097269" y="5348178"/>
          <a:ext cx="3949530" cy="80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" name="Equation" r:id="rId9" imgW="2247840" imgH="457200" progId="Equation.DSMT4">
                  <p:embed/>
                </p:oleObj>
              </mc:Choice>
              <mc:Fallback>
                <p:oleObj name="Equation" r:id="rId9" imgW="2247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7269" y="5348178"/>
                        <a:ext cx="3949530" cy="803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3659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 animBg="1"/>
      <p:bldP spid="10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6000">
              <a:schemeClr val="accent2">
                <a:lumMod val="20000"/>
                <a:lumOff val="80000"/>
              </a:schemeClr>
            </a:gs>
            <a:gs pos="0">
              <a:schemeClr val="accent2">
                <a:lumMod val="40000"/>
                <a:lumOff val="6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23900" y="718214"/>
            <a:ext cx="11294269" cy="5716706"/>
            <a:chOff x="723900" y="718214"/>
            <a:chExt cx="11294269" cy="5716706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colorTemperature colorTemp="115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347916" y="718214"/>
              <a:ext cx="9512490" cy="5350775"/>
            </a:xfrm>
            <a:prstGeom prst="rect">
              <a:avLst/>
            </a:prstGeom>
            <a:solidFill>
              <a:srgbClr val="FFF3C8"/>
            </a:solidFill>
          </p:spPr>
        </p:pic>
        <p:sp>
          <p:nvSpPr>
            <p:cNvPr id="7" name="Rectangle 6"/>
            <p:cNvSpPr/>
            <p:nvPr/>
          </p:nvSpPr>
          <p:spPr>
            <a:xfrm rot="16200000">
              <a:off x="-151731" y="2727945"/>
              <a:ext cx="4203511" cy="1204218"/>
            </a:xfrm>
            <a:prstGeom prst="rect">
              <a:avLst/>
            </a:prstGeom>
            <a:solidFill>
              <a:srgbClr val="FFFDDA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723900" y="5186888"/>
              <a:ext cx="11294269" cy="1248032"/>
            </a:xfrm>
            <a:prstGeom prst="rect">
              <a:avLst/>
            </a:prstGeom>
            <a:solidFill>
              <a:srgbClr val="FFFDDA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vi-VN" sz="2800" kern="1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 đo cung nhỏ chính là số đo góc ở tâm. Ở hai cách mở quạt như trên ta thấy khi góc ở tâm lớn hơn nghĩa là số đo cung lớn hơn thì diện tích hình quạt lớn hơn. Vậy chiếc quạt mở rộng hơn sẽ mát hơn.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30637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flip="none" rotWithShape="1">
          <a:gsLst>
            <a:gs pos="25000">
              <a:schemeClr val="accent2">
                <a:lumMod val="26000"/>
                <a:lumOff val="74000"/>
                <a:alpha val="87000"/>
              </a:schemeClr>
            </a:gs>
            <a:gs pos="0">
              <a:schemeClr val="accent2">
                <a:lumMod val="40000"/>
                <a:lumOff val="6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Diagram 3"/>
              <p:cNvGraphicFramePr/>
              <p:nvPr>
                <p:extLst>
                  <p:ext uri="{D42A27DB-BD31-4B8C-83A1-F6EECF244321}">
                    <p14:modId xmlns:p14="http://schemas.microsoft.com/office/powerpoint/2010/main" val="3842594270"/>
                  </p:ext>
                </p:extLst>
              </p:nvPr>
            </p:nvGraphicFramePr>
            <p:xfrm>
              <a:off x="723900" y="1657350"/>
              <a:ext cx="11036557" cy="3657599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3" r:lo="rId4" r:qs="rId5" r:cs="rId6"/>
              </a:graphicData>
            </a:graphic>
          </p:graphicFrame>
        </mc:Choice>
        <mc:Fallback xmlns="">
          <p:graphicFrame>
            <p:nvGraphicFramePr>
              <p:cNvPr id="4" name="Diagram 3"/>
              <p:cNvGraphicFramePr/>
              <p:nvPr>
                <p:extLst>
                  <p:ext uri="{D42A27DB-BD31-4B8C-83A1-F6EECF244321}">
                    <p14:modId xmlns:p14="http://schemas.microsoft.com/office/powerpoint/2010/main" val="3842594270"/>
                  </p:ext>
                </p:extLst>
              </p:nvPr>
            </p:nvGraphicFramePr>
            <p:xfrm>
              <a:off x="723900" y="1657350"/>
              <a:ext cx="11036557" cy="3657599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8" r:lo="rId9" r:qs="rId10" r:cs="rId11"/>
              </a:graphicData>
            </a:graphic>
          </p:graphicFrame>
        </mc:Fallback>
      </mc:AlternateContent>
      <p:sp>
        <p:nvSpPr>
          <p:cNvPr id="8" name="Rounded Rectangle 7"/>
          <p:cNvSpPr/>
          <p:nvPr/>
        </p:nvSpPr>
        <p:spPr>
          <a:xfrm>
            <a:off x="4978813" y="611114"/>
            <a:ext cx="2714626" cy="609653"/>
          </a:xfrm>
          <a:prstGeom prst="roundRect">
            <a:avLst/>
          </a:prstGeom>
          <a:solidFill>
            <a:schemeClr val="accent1">
              <a:lumMod val="5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  <a:reflection endPos="0" dir="5400000" sy="-100000" algn="bl" rotWithShape="0"/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 LUẬN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5845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OPL20U25GSXzBJYl68kk8uQGfFKzs7yb1M4KJWUiLk6ZEvGF+qCIPSnY57AbBFCvTWID13 2022 KNTT STT 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0584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9696"/>
            <a:ext cx="12192000" cy="6957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523" name="图片 2" descr="OPL20U25GSXzBJYl68kk8uQGfFKzs7yb1M4KJWUiLk6ZEvGF+qCIPSnY57AbBFCvTWID13 2022 KNTT STT 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417CDA-5C7F-4749-A699-842B7A8CBF6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3980" y="-24848"/>
            <a:ext cx="1728020" cy="1859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4" name="图片 3" descr="OPL20U25GSXzBJYl68kk8uQGfFKzs7yb1M4KJWUiLk6ZEvGF+qCIPSnY57AbBFCvTWID13 2022 KNTT STT 6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6C12C9-9526-4A4A-B519-220763D3BD9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9502" y="4467828"/>
            <a:ext cx="4304756" cy="2390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清新欢乐节奏流行进取电音乐" descr="OPL20U25GSXzBJYl68kk8uQGfFKzs7yb1M4KJWUiLk6ZEvGF+qCIPSnY57AbBFCvTWID13 2022 KNTT STT 6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152614BD-7471-41CA-8470-4366F31E45E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9137" y="5520928"/>
            <a:ext cx="478631" cy="479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561640" y="1859340"/>
            <a:ext cx="910564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alt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. </a:t>
            </a:r>
          </a:p>
          <a:p>
            <a:pPr algn="ctr"/>
            <a:r>
              <a:rPr lang="en-GB" alt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CUNG TRÒN, DIỆN TÍCH HÌNH QUẠT TRÒN, DIỆN TÍCH HÌNH VÀNH KHUYÊN</a:t>
            </a:r>
          </a:p>
        </p:txBody>
      </p:sp>
    </p:spTree>
    <p:extLst>
      <p:ext uri="{BB962C8B-B14F-4D97-AF65-F5344CB8AC3E}">
        <p14:creationId xmlns:p14="http://schemas.microsoft.com/office/powerpoint/2010/main" val="26074400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audio>
              <p:cMediaNode vol="80000" numSld="3" showWhenStopped="0">
                <p:cTn id="2" repeatCount="3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723900" y="1773251"/>
            <a:ext cx="7200900" cy="169865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sz="2600" b="0" i="0" u="none" strike="noStrike" kern="1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2600" b="0" i="0" u="none" strike="noStrike" kern="1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0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ả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ới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n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ởi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ấy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Hoạt động 2"/>
          <p:cNvSpPr/>
          <p:nvPr/>
        </p:nvSpPr>
        <p:spPr>
          <a:xfrm>
            <a:off x="914400" y="1074374"/>
            <a:ext cx="2347251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6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1. Độ dài cung tròn"/>
          <p:cNvSpPr/>
          <p:nvPr/>
        </p:nvSpPr>
        <p:spPr>
          <a:xfrm>
            <a:off x="3814920" y="198911"/>
            <a:ext cx="6997860" cy="612011"/>
          </a:xfrm>
          <a:prstGeom prst="flowChartTerminator">
            <a:avLst/>
          </a:prstGeom>
          <a:solidFill>
            <a:srgbClr val="A6CE39"/>
          </a:solidFill>
          <a:ln>
            <a:solidFill>
              <a:srgbClr val="D3E171"/>
            </a:solidFill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DIỆN TÍCH HÌNH VÀNH</a:t>
            </a:r>
            <a:r>
              <a:rPr kumimoji="0" lang="en-GB" alt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KHUYÊ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05619" y="1536039"/>
            <a:ext cx="3204615" cy="3713149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723900" y="3946432"/>
            <a:ext cx="7299960" cy="2202908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0" u="none" strike="noStrike" kern="1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sz="2600" b="0" i="0" u="none" strike="noStrike" kern="1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kumimoji="0" lang="en-US" sz="2600" b="0" i="0" u="none" strike="noStrike" kern="1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kern="1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kumimoji="0" lang="en-US" sz="2600" b="0" i="0" u="none" strike="noStrike" kern="1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kern="1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sz="2600" b="0" i="0" u="none" strike="noStrike" kern="1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kern="1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2600" b="0" i="0" u="none" strike="noStrike" kern="1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kern="1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kumimoji="0" lang="en-US" sz="2600" b="0" i="0" u="none" strike="noStrike" kern="1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kern="1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kumimoji="0" lang="en-US" sz="2600" b="0" i="0" u="none" strike="noStrike" kern="1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600" b="0" i="0" u="none" strike="noStrike" kern="1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2600" b="0" i="0" u="none" strike="noStrike" kern="1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0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; 2cm)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; 3cm). 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26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6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1" name="Picture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555000" y="4854921"/>
            <a:ext cx="1902168" cy="1902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10529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Hoạt động 2"/>
          <p:cNvSpPr/>
          <p:nvPr/>
        </p:nvSpPr>
        <p:spPr>
          <a:xfrm>
            <a:off x="914400" y="1074374"/>
            <a:ext cx="2347251" cy="46166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6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7085" y="1834091"/>
            <a:ext cx="3545166" cy="354370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86174" y="1917785"/>
            <a:ext cx="4778872" cy="6077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25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25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5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5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5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5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; 2 cm) </a:t>
            </a:r>
            <a:r>
              <a:rPr lang="en-US" sz="25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5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500" dirty="0">
              <a:solidFill>
                <a:prstClr val="white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718325"/>
              </p:ext>
            </p:extLst>
          </p:nvPr>
        </p:nvGraphicFramePr>
        <p:xfrm>
          <a:off x="1887538" y="2525713"/>
          <a:ext cx="3409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Equation" r:id="rId4" imgW="1600200" imgH="266400" progId="Equation.DSMT4">
                  <p:embed/>
                </p:oleObj>
              </mc:Choice>
              <mc:Fallback>
                <p:oleObj name="Equation" r:id="rId4" imgW="1600200" imgH="266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7538" y="2525713"/>
                        <a:ext cx="34099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914400" y="3094038"/>
            <a:ext cx="4591321" cy="6694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25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5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5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5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5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; </a:t>
            </a:r>
            <a:r>
              <a:rPr lang="en-US" sz="25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 </a:t>
            </a:r>
            <a:r>
              <a:rPr lang="en-US" sz="25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m) </a:t>
            </a:r>
            <a:r>
              <a:rPr lang="en-US" sz="25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5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500" dirty="0">
              <a:solidFill>
                <a:prstClr val="white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246998"/>
              </p:ext>
            </p:extLst>
          </p:nvPr>
        </p:nvGraphicFramePr>
        <p:xfrm>
          <a:off x="1887538" y="3819155"/>
          <a:ext cx="3618183" cy="59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Equation" r:id="rId6" imgW="1612800" imgH="266400" progId="Equation.DSMT4">
                  <p:embed/>
                </p:oleObj>
              </mc:Choice>
              <mc:Fallback>
                <p:oleObj name="Equation" r:id="rId6" imgW="1612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87538" y="3819155"/>
                        <a:ext cx="3618183" cy="598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914400" y="4417437"/>
            <a:ext cx="4208203" cy="6694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25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5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5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5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5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500" kern="1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5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500" kern="1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5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2500" dirty="0">
              <a:solidFill>
                <a:prstClr val="white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225108"/>
              </p:ext>
            </p:extLst>
          </p:nvPr>
        </p:nvGraphicFramePr>
        <p:xfrm>
          <a:off x="2597150" y="5111750"/>
          <a:ext cx="468153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" name="Equation" r:id="rId8" imgW="2260440" imgH="469800" progId="Equation.DSMT4">
                  <p:embed/>
                </p:oleObj>
              </mc:Choice>
              <mc:Fallback>
                <p:oleObj name="Equation" r:id="rId8" imgW="2260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7150" y="5111750"/>
                        <a:ext cx="4681538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175838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flip="none" rotWithShape="1">
          <a:gsLst>
            <a:gs pos="25000">
              <a:schemeClr val="accent2">
                <a:lumMod val="26000"/>
                <a:lumOff val="74000"/>
                <a:alpha val="87000"/>
              </a:schemeClr>
            </a:gs>
            <a:gs pos="0">
              <a:schemeClr val="accent2">
                <a:lumMod val="40000"/>
                <a:lumOff val="6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4407313" y="609573"/>
            <a:ext cx="2714626" cy="609653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  <a:reflection endPos="0" dir="5400000" sy="-100000" algn="bl" rotWithShape="0"/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LUẬN 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4179762" y="2028943"/>
            <a:ext cx="3169728" cy="3121085"/>
          </a:xfrm>
          <a:prstGeom prst="ellipse">
            <a:avLst/>
          </a:prstGeom>
          <a:blipFill rotWithShape="1">
            <a:blip r:embed="rId4"/>
            <a:stretch>
              <a:fillRect/>
            </a:stretch>
          </a:blip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3" name="Right Arrow Callout 12"/>
          <p:cNvSpPr/>
          <p:nvPr/>
        </p:nvSpPr>
        <p:spPr>
          <a:xfrm>
            <a:off x="723899" y="1475409"/>
            <a:ext cx="3455863" cy="4198857"/>
          </a:xfrm>
          <a:prstGeom prst="rightArrowCallou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/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00" dirty="0"/>
          </a:p>
          <a:p>
            <a:pPr algn="ctr"/>
            <a:endParaRPr lang="en-US" sz="2500" dirty="0"/>
          </a:p>
        </p:txBody>
      </p:sp>
      <p:sp>
        <p:nvSpPr>
          <p:cNvPr id="14" name="Left Arrow Callout 13"/>
          <p:cNvSpPr/>
          <p:nvPr/>
        </p:nvSpPr>
        <p:spPr>
          <a:xfrm>
            <a:off x="7349490" y="1504707"/>
            <a:ext cx="4348829" cy="4169559"/>
          </a:xfrm>
          <a:prstGeom prst="leftArrowCallou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/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h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R)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; r) (R &gt; r)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0" algn="ctr"/>
            <a:endParaRPr lang="en-US" sz="26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33799"/>
              </p:ext>
            </p:extLst>
          </p:nvPr>
        </p:nvGraphicFramePr>
        <p:xfrm>
          <a:off x="9403080" y="4346574"/>
          <a:ext cx="2178370" cy="499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5" imgW="1155600" imgH="266400" progId="Equation.DSMT4">
                  <p:embed/>
                </p:oleObj>
              </mc:Choice>
              <mc:Fallback>
                <p:oleObj name="Equation" r:id="rId5" imgW="1155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03080" y="4346574"/>
                        <a:ext cx="2178370" cy="499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2335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23900" y="1059932"/>
            <a:ext cx="110379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82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ú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n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n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3 dm.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ecimé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23900" y="394490"/>
            <a:ext cx="1736203" cy="665442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GB" sz="2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2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GB" sz="2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7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2460103" y="3393996"/>
            <a:ext cx="5632337" cy="1920951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5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5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5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5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5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endParaRPr lang="en-US" sz="25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 dirty="0"/>
          </a:p>
        </p:txBody>
      </p:sp>
      <p:sp>
        <p:nvSpPr>
          <p:cNvPr id="9" name="Flowchart: Sequential Access Storage 8"/>
          <p:cNvSpPr/>
          <p:nvPr/>
        </p:nvSpPr>
        <p:spPr>
          <a:xfrm>
            <a:off x="771898" y="2788336"/>
            <a:ext cx="1505336" cy="692717"/>
          </a:xfrm>
          <a:prstGeom prst="flowChartMagneticTape">
            <a:avLst/>
          </a:prstGeom>
          <a:solidFill>
            <a:schemeClr val="accent6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24606" y="2849891"/>
            <a:ext cx="2608264" cy="315228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933961"/>
              </p:ext>
            </p:extLst>
          </p:nvPr>
        </p:nvGraphicFramePr>
        <p:xfrm>
          <a:off x="3610026" y="4308751"/>
          <a:ext cx="3796614" cy="79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5" imgW="2539800" imgH="457200" progId="Equation.DSMT4">
                  <p:embed/>
                </p:oleObj>
              </mc:Choice>
              <mc:Fallback>
                <p:oleObj name="Equation" r:id="rId5" imgW="253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0026" y="4308751"/>
                        <a:ext cx="3796614" cy="799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454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 animBg="1"/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45003" y="1404816"/>
            <a:ext cx="9676387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kumimoji="0" lang="en-US" sz="25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nh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2,5 cm; 2 cm.</a:t>
            </a: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826770" y="559882"/>
            <a:ext cx="2129742" cy="635821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GB" sz="2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GB" sz="26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GB" sz="2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7700816" y="2475703"/>
            <a:ext cx="1145894" cy="43314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i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54687" y="3263011"/>
            <a:ext cx="6038153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kumimoji="0" lang="en-US" sz="25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nh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5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5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5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21" descr="Khởi động trang 118 Toán 9 Tập 1 Cánh diều | Giải Toán 9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107335"/>
              </p:ext>
            </p:extLst>
          </p:nvPr>
        </p:nvGraphicFramePr>
        <p:xfrm>
          <a:off x="5778183" y="3857199"/>
          <a:ext cx="4817427" cy="652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3" imgW="2679480" imgH="317160" progId="Equation.DSMT4">
                  <p:embed/>
                </p:oleObj>
              </mc:Choice>
              <mc:Fallback>
                <p:oleObj name="Equation" r:id="rId3" imgW="2679480" imgH="3171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8183" y="3857199"/>
                        <a:ext cx="4817427" cy="652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5003" y="2872389"/>
            <a:ext cx="3275587" cy="327423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22223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 animBg="1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7827"/>
                    </a14:imgEffect>
                    <a14:imgEffect>
                      <a14:saturation sat="212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08611" y="329270"/>
            <a:ext cx="11544299" cy="615154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2291968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49" y="0"/>
            <a:ext cx="12192000" cy="6852213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663" y="4647679"/>
            <a:ext cx="3674740" cy="1577020"/>
          </a:xfrm>
          <a:prstGeom prst="rect">
            <a:avLst/>
          </a:prstGeom>
        </p:spPr>
      </p:pic>
      <p:pic>
        <p:nvPicPr>
          <p:cNvPr id="17" name="Picture 1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232" y="3959622"/>
            <a:ext cx="1312397" cy="13123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33" y="4187020"/>
            <a:ext cx="1084999" cy="108499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265" y="3934976"/>
            <a:ext cx="2066925" cy="1314450"/>
          </a:xfrm>
          <a:prstGeom prst="rect">
            <a:avLst/>
          </a:prstGeom>
        </p:spPr>
      </p:pic>
      <p:sp>
        <p:nvSpPr>
          <p:cNvPr id="28" name="Cloud 27"/>
          <p:cNvSpPr/>
          <p:nvPr/>
        </p:nvSpPr>
        <p:spPr>
          <a:xfrm>
            <a:off x="-1371601" y="66327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2160" y="970662"/>
            <a:ext cx="3623348" cy="1224247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891" y="-41107"/>
            <a:ext cx="1981200" cy="1733550"/>
          </a:xfrm>
          <a:prstGeom prst="rect">
            <a:avLst/>
          </a:prstGeom>
        </p:spPr>
      </p:pic>
      <p:sp>
        <p:nvSpPr>
          <p:cNvPr id="29" name="Cloud 28"/>
          <p:cNvSpPr/>
          <p:nvPr/>
        </p:nvSpPr>
        <p:spPr>
          <a:xfrm>
            <a:off x="12350788" y="164109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Cloud 26"/>
          <p:cNvSpPr/>
          <p:nvPr/>
        </p:nvSpPr>
        <p:spPr>
          <a:xfrm>
            <a:off x="-1964030" y="4796685"/>
            <a:ext cx="1917512" cy="96350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1921" y="2271894"/>
            <a:ext cx="1577792" cy="541885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6426" y="3178493"/>
            <a:ext cx="1714058" cy="597296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9094" y="4050146"/>
            <a:ext cx="2017091" cy="710052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7640" y="4855448"/>
            <a:ext cx="2316567" cy="845982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4776" y="5756156"/>
            <a:ext cx="2465626" cy="110184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399" y="4929242"/>
            <a:ext cx="2025027" cy="978021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3841" y="2317615"/>
            <a:ext cx="1349211" cy="59667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9375" y="3205764"/>
            <a:ext cx="1490066" cy="61376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913" y="4050146"/>
            <a:ext cx="1856248" cy="755271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95" y="5885984"/>
            <a:ext cx="2219027" cy="97201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9203" y="4427781"/>
            <a:ext cx="1724746" cy="1830736"/>
          </a:xfrm>
          <a:prstGeom prst="rect">
            <a:avLst/>
          </a:prstGeom>
        </p:spPr>
      </p:pic>
      <p:sp>
        <p:nvSpPr>
          <p:cNvPr id="42" name="Oval 41">
            <a:hlinkClick r:id="rId27" action="ppaction://hlinksldjump"/>
          </p:cNvPr>
          <p:cNvSpPr/>
          <p:nvPr/>
        </p:nvSpPr>
        <p:spPr>
          <a:xfrm>
            <a:off x="110972" y="3240184"/>
            <a:ext cx="642068" cy="642068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243" y="4934437"/>
            <a:ext cx="1307567" cy="1533985"/>
          </a:xfrm>
          <a:prstGeom prst="rect">
            <a:avLst/>
          </a:prstGeom>
        </p:spPr>
      </p:pic>
      <p:sp>
        <p:nvSpPr>
          <p:cNvPr id="66" name="Oval 65">
            <a:hlinkClick r:id="rId29" action="ppaction://hlinksldjump"/>
          </p:cNvPr>
          <p:cNvSpPr/>
          <p:nvPr/>
        </p:nvSpPr>
        <p:spPr>
          <a:xfrm>
            <a:off x="110972" y="2538358"/>
            <a:ext cx="642068" cy="642068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Oval 66">
            <a:hlinkClick r:id="rId30" action="ppaction://hlinksldjump"/>
          </p:cNvPr>
          <p:cNvSpPr/>
          <p:nvPr/>
        </p:nvSpPr>
        <p:spPr>
          <a:xfrm>
            <a:off x="110972" y="1825563"/>
            <a:ext cx="642068" cy="642068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Oval 67">
            <a:hlinkClick r:id="rId31" action="ppaction://hlinksldjump"/>
          </p:cNvPr>
          <p:cNvSpPr/>
          <p:nvPr/>
        </p:nvSpPr>
        <p:spPr>
          <a:xfrm>
            <a:off x="110972" y="1112768"/>
            <a:ext cx="642068" cy="642068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Oval 68">
            <a:hlinkClick r:id="rId32" action="ppaction://hlinksldjump"/>
          </p:cNvPr>
          <p:cNvSpPr/>
          <p:nvPr/>
        </p:nvSpPr>
        <p:spPr>
          <a:xfrm>
            <a:off x="110972" y="399973"/>
            <a:ext cx="642068" cy="642068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16084" y="187237"/>
            <a:ext cx="427520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normalizeH="0" baseline="0" noProof="0" dirty="0">
                <a:ln/>
                <a:solidFill>
                  <a:srgbClr val="002060"/>
                </a:solidFill>
                <a:uLnTx/>
                <a:uFillTx/>
                <a:latin typeface="Calibri" panose="020F0502020204030204"/>
                <a:ea typeface="+mn-ea"/>
                <a:cs typeface="+mn-cs"/>
              </a:rPr>
              <a:t>CHÚC MỪNG ĐỘI BẠN </a:t>
            </a:r>
            <a:r>
              <a:rPr kumimoji="0" lang="en-US" sz="2800" b="1" i="0" u="none" strike="noStrike" kern="1200" normalizeH="0" baseline="0" noProof="0" dirty="0" smtClean="0">
                <a:ln/>
                <a:solidFill>
                  <a:srgbClr val="002060"/>
                </a:solidFill>
                <a:uLnTx/>
                <a:uFillTx/>
                <a:latin typeface="Calibri" panose="020F0502020204030204"/>
                <a:ea typeface="+mn-ea"/>
                <a:cs typeface="+mn-cs"/>
              </a:rPr>
              <a:t>THỎ</a:t>
            </a:r>
            <a:endParaRPr kumimoji="0" lang="en-US" sz="2800" b="1" i="0" u="none" strike="noStrike" kern="1200" normalizeH="0" baseline="0" noProof="0" dirty="0">
              <a:ln/>
              <a:solidFill>
                <a:srgbClr val="002060"/>
              </a:solidFill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6812750" y="281895"/>
            <a:ext cx="4097276" cy="52322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HÚC MỪNG ĐỘI BẠN </a:t>
            </a:r>
            <a:r>
              <a:rPr kumimoji="0" lang="en-US" sz="2800" b="1" i="0" u="none" strike="noStrike" kern="1200" cap="none" spc="0" normalizeH="0" baseline="0" noProof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HỔ</a:t>
            </a:r>
            <a:endParaRPr kumimoji="0" lang="en-US" sz="2800" b="1" i="0" u="none" strike="noStrike" kern="1200" cap="none" spc="0" normalizeH="0" baseline="0" noProof="0" dirty="0">
              <a:ln w="6600">
                <a:solidFill>
                  <a:srgbClr val="ED7D31"/>
                </a:solidFill>
                <a:prstDash val="solid"/>
              </a:ln>
              <a:solidFill>
                <a:srgbClr val="002060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2235883" y="1085757"/>
            <a:ext cx="927370" cy="5922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Cloud 19"/>
          <p:cNvSpPr/>
          <p:nvPr/>
        </p:nvSpPr>
        <p:spPr>
          <a:xfrm>
            <a:off x="9250484" y="1054961"/>
            <a:ext cx="917700" cy="5848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" name="Yankee Doodl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3"/>
          <a:stretch>
            <a:fillRect/>
          </a:stretch>
        </p:blipFill>
        <p:spPr>
          <a:xfrm>
            <a:off x="12513078" y="-2405"/>
            <a:ext cx="609600" cy="609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83755" y="1342615"/>
            <a:ext cx="10824490" cy="5041502"/>
          </a:xfrm>
          <a:prstGeom prst="rect">
            <a:avLst/>
          </a:prstGeom>
          <a:pattFill prst="pct50">
            <a:fgClr>
              <a:schemeClr val="accent4">
                <a:lumMod val="20000"/>
                <a:lumOff val="80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600" b="1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</a:t>
            </a:r>
            <a:r>
              <a:rPr lang="en-US" sz="2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ổ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Hai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ọ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04890" y="1510115"/>
            <a:ext cx="5636479" cy="86177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cap="none" spc="0" normalizeH="0" baseline="0" noProof="0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472C4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I LÊN CAO HƠN</a:t>
            </a:r>
          </a:p>
        </p:txBody>
      </p:sp>
      <p:sp>
        <p:nvSpPr>
          <p:cNvPr id="3" name="Striped Right Arrow 2"/>
          <p:cNvSpPr/>
          <p:nvPr/>
        </p:nvSpPr>
        <p:spPr>
          <a:xfrm>
            <a:off x="11314802" y="6083772"/>
            <a:ext cx="848613" cy="728800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4" action="ppaction://hlinksldjump"/>
              </a:rPr>
              <a:t>End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Lớp chia thành hai đ (1)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33"/>
          <a:stretch>
            <a:fillRect/>
          </a:stretch>
        </p:blipFill>
        <p:spPr>
          <a:xfrm>
            <a:off x="12407975" y="975479"/>
            <a:ext cx="802931" cy="802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231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20736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decel="100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" decel="100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139 C 0.00131 -0.04375 -0.02187 -0.18148 0.01407 -0.2162 C 0.04792 -0.22685 0.05352 -0.18981 0.0698 -0.15856 " pathEditMode="relative" rAng="0" ptsTypes="AAA">
                                      <p:cBhvr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3" y="-1099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8 -0.15856 C 0.07995 -0.21134 0.05066 -0.33218 0.10144 -0.34699 C 0.14714 -0.3537 0.15717 -0.33426 0.16576 -0.28125 " pathEditMode="relative" rAng="0" ptsTypes="AAA">
                                      <p:cBhvr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949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76 -0.28125 C 0.1642 -0.3412 0.14883 -0.42245 0.18972 -0.43981 C 0.21797 -0.43935 0.21641 -0.42847 0.22878 -0.40764 " pathEditMode="relative" rAng="0" ptsTypes="AAA">
                                      <p:cBhvr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3" y="-79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878 -0.40764 C 0.22761 -0.47269 0.2004 -0.56644 0.24115 -0.5831 C 0.26472 -0.57616 0.25691 -0.55718 0.26915 -0.53912 " pathEditMode="relative" rAng="0" ptsTypes="AAA">
                                      <p:cBhvr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0" y="-87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1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915 -0.53912 C 0.2629 -0.60301 0.24909 -0.69977 0.29011 -0.71597 C 0.33139 -0.71597 0.32045 -0.70185 0.32878 -0.68356 " pathEditMode="relative" rAng="0" ptsTypes="AAA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04" y="-884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7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1 -0.04908 C -0.00091 -0.11852 0.02851 -0.28125 -0.04115 -0.31088 C -0.07201 -0.32663 -0.09414 -0.16551 -0.09558 -0.12454 " pathEditMode="relative" rAng="0" ptsTypes="AAA">
                                      <p:cBhvr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36" y="-1314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9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558 -0.12454 C -0.09831 -0.19838 -0.07852 -0.40116 -0.14518 -0.40417 C -0.1737 -0.40764 -0.17735 -0.31991 -0.18841 -0.2544 " pathEditMode="relative" rAng="0" ptsTypes="AAA"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9" y="-1400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5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41 -0.2544 C -0.18516 -0.32547 -0.14571 -0.42732 -0.18073 -0.45996 C -0.21081 -0.46968 -0.22461 -0.39931 -0.22474 -0.3632 " pathEditMode="relative" rAng="0" ptsTypes="AAA"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6" y="-103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474 -0.3632 C -0.22696 -0.35857 -0.20586 -0.56575 -0.24414 -0.597 C -0.27709 -0.59028 -0.29219 -0.52709 -0.29545 -0.48403 " pathEditMode="relative" rAng="0" ptsTypes="AAA">
                                      <p:cBhvr>
                                        <p:cTn id="10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46" y="-1169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545 -0.48403 C -0.29558 -0.53519 -0.24414 -0.73311 -0.30235 -0.73218 C -0.32396 -0.72987 -0.33646 -0.63797 -0.33959 -0.61227 " pathEditMode="relative" rAng="0" ptsTypes="AAA">
                                      <p:cBhvr>
                                        <p:cTn id="1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2" y="-1243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3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>
                      <p:stCondLst>
                        <p:cond delay="0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5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5" fill="hold">
                      <p:stCondLst>
                        <p:cond delay="0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61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2" fill="hold">
                      <p:stCondLst>
                        <p:cond delay="0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22449">
                <p:cTn id="1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audio>
              <p:cMediaNode vol="100000">
                <p:cTn id="1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28" grpId="0" animBg="1"/>
      <p:bldP spid="29" grpId="0" animBg="1"/>
      <p:bldP spid="27" grpId="0" animBg="1"/>
      <p:bldP spid="81" grpId="0"/>
      <p:bldP spid="81" grpId="1"/>
      <p:bldP spid="83" grpId="0"/>
      <p:bldP spid="83" grpId="1"/>
      <p:bldP spid="7" grpId="0" animBg="1"/>
      <p:bldP spid="7" grpId="1" animBg="1"/>
      <p:bldP spid="5" grpId="0"/>
      <p:bldP spid="5" grpId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057" y="0"/>
            <a:ext cx="12193057" cy="685249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190616" y="1191518"/>
            <a:ext cx="7604533" cy="1474332"/>
          </a:xfrm>
          <a:prstGeom prst="rect">
            <a:avLst/>
          </a:prstGeom>
          <a:solidFill>
            <a:srgbClr val="B1DB5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/>
                <a:ea typeface="Tahoma"/>
                <a:cs typeface="Tahoma"/>
              </a:rPr>
              <a:t>                         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443622" y="3254376"/>
            <a:ext cx="6857791" cy="1895885"/>
          </a:xfrm>
          <a:prstGeom prst="rect">
            <a:avLst/>
          </a:prstGeom>
          <a:solidFill>
            <a:srgbClr val="72DE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4833" y="5048069"/>
            <a:ext cx="1075682" cy="107568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130515" y="1400534"/>
            <a:ext cx="76646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800" b="1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1: </a:t>
            </a:r>
            <a:endParaRPr lang="en-US" sz="2800" b="1" dirty="0" smtClean="0">
              <a:latin typeface="Times New Roman" panose="02020603050405020304" pitchFamily="18" charset="0"/>
              <a:ea typeface="Roboto Black" panose="02000000000000000000" pitchFamily="2" charset="0"/>
              <a:cs typeface="Times New Roman" panose="02020603050405020304" pitchFamily="18" charset="0"/>
            </a:endParaRPr>
          </a:p>
          <a:p>
            <a:pPr lvl="0" algn="ctr">
              <a:defRPr/>
            </a:pP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cam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83.</a:t>
            </a:r>
            <a:endParaRPr lang="vi-VN" sz="2800" dirty="0">
              <a:latin typeface="Times New Roman" panose="02020603050405020304" pitchFamily="18" charset="0"/>
              <a:ea typeface="Roboto Black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71122" y="3456850"/>
            <a:ext cx="5963492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quạt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ô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màu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cam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:</a:t>
            </a:r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717696"/>
              </p:ext>
            </p:extLst>
          </p:nvPr>
        </p:nvGraphicFramePr>
        <p:xfrm>
          <a:off x="6095471" y="4159069"/>
          <a:ext cx="400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7" imgW="2171520" imgH="482400" progId="Equation.DSMT4">
                  <p:embed/>
                </p:oleObj>
              </mc:Choice>
              <mc:Fallback>
                <p:oleObj name="Equation" r:id="rId7" imgW="2171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5471" y="4159069"/>
                        <a:ext cx="4000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4527" y="914400"/>
            <a:ext cx="3293512" cy="3953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6858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057" y="0"/>
            <a:ext cx="12193057" cy="685249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351295" y="1191518"/>
            <a:ext cx="7443854" cy="1372140"/>
          </a:xfrm>
          <a:prstGeom prst="rect">
            <a:avLst/>
          </a:prstGeom>
          <a:solidFill>
            <a:srgbClr val="B1DB5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/>
                <a:ea typeface="Tahoma"/>
                <a:cs typeface="Tahoma"/>
              </a:rPr>
              <a:t>                         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443622" y="3254377"/>
            <a:ext cx="6849218" cy="1854834"/>
          </a:xfrm>
          <a:prstGeom prst="rect">
            <a:avLst/>
          </a:prstGeom>
          <a:solidFill>
            <a:srgbClr val="72DE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3090" y="5623800"/>
            <a:ext cx="980428" cy="98042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130515" y="1400534"/>
            <a:ext cx="76646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800" b="1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2:</a:t>
            </a:r>
            <a:r>
              <a:rPr lang="en-US" sz="2800" b="1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 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83.</a:t>
            </a:r>
            <a:endParaRPr lang="vi-VN" sz="2800" dirty="0">
              <a:latin typeface="Times New Roman" panose="02020603050405020304" pitchFamily="18" charset="0"/>
              <a:ea typeface="Roboto Black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71122" y="3456850"/>
            <a:ext cx="5727850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cung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: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7507" y="795810"/>
            <a:ext cx="3359041" cy="403218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964122"/>
              </p:ext>
            </p:extLst>
          </p:nvPr>
        </p:nvGraphicFramePr>
        <p:xfrm>
          <a:off x="6292532" y="4055842"/>
          <a:ext cx="4171577" cy="807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8" imgW="2361960" imgH="457200" progId="Equation.DSMT4">
                  <p:embed/>
                </p:oleObj>
              </mc:Choice>
              <mc:Fallback>
                <p:oleObj name="Equation" r:id="rId8" imgW="2361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92532" y="4055842"/>
                        <a:ext cx="4171577" cy="807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8812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057" y="-71438"/>
            <a:ext cx="12193057" cy="685249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130515" y="1191518"/>
            <a:ext cx="7664493" cy="1372140"/>
          </a:xfrm>
          <a:prstGeom prst="rect">
            <a:avLst/>
          </a:prstGeom>
          <a:solidFill>
            <a:srgbClr val="B1DB5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/>
                <a:ea typeface="Tahoma"/>
                <a:cs typeface="Tahoma"/>
              </a:rPr>
              <a:t>                         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443622" y="3254376"/>
            <a:ext cx="6757778" cy="1895885"/>
          </a:xfrm>
          <a:prstGeom prst="rect">
            <a:avLst/>
          </a:prstGeom>
          <a:solidFill>
            <a:srgbClr val="72DE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2648" y="5476272"/>
            <a:ext cx="1003288" cy="100328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130445" y="1404460"/>
            <a:ext cx="76646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800" b="1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3:</a:t>
            </a:r>
            <a:r>
              <a:rPr lang="en-US" sz="2800" b="1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 </a:t>
            </a:r>
            <a:endParaRPr lang="en-US" sz="2800" b="1" dirty="0" smtClean="0">
              <a:latin typeface="Times New Roman" panose="02020603050405020304" pitchFamily="18" charset="0"/>
              <a:ea typeface="Roboto Black" panose="02000000000000000000" pitchFamily="2" charset="0"/>
              <a:cs typeface="Times New Roman" panose="02020603050405020304" pitchFamily="18" charset="0"/>
            </a:endParaRPr>
          </a:p>
          <a:p>
            <a:pPr lvl="0" algn="ctr">
              <a:defRPr/>
            </a:pP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cam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84.</a:t>
            </a:r>
            <a:endParaRPr lang="vi-VN" sz="2800" dirty="0">
              <a:latin typeface="Times New Roman" panose="02020603050405020304" pitchFamily="18" charset="0"/>
              <a:ea typeface="Roboto Black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71122" y="3456850"/>
            <a:ext cx="5963492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quạt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ô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màu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cam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:</a:t>
            </a:r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457115"/>
              </p:ext>
            </p:extLst>
          </p:nvPr>
        </p:nvGraphicFramePr>
        <p:xfrm>
          <a:off x="5219700" y="4167188"/>
          <a:ext cx="460851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7" imgW="2501640" imgH="495000" progId="Equation.DSMT4">
                  <p:embed/>
                </p:oleObj>
              </mc:Choice>
              <mc:Fallback>
                <p:oleObj name="Equation" r:id="rId7" imgW="2501640" imgH="495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9700" y="4167188"/>
                        <a:ext cx="4608513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4132" y="1091937"/>
            <a:ext cx="3326383" cy="3869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1276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3459585083"/>
              </p:ext>
            </p:extLst>
          </p:nvPr>
        </p:nvGraphicFramePr>
        <p:xfrm>
          <a:off x="3328070" y="869848"/>
          <a:ext cx="8187579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Rectangle 6"/>
          <p:cNvSpPr/>
          <p:nvPr/>
        </p:nvSpPr>
        <p:spPr>
          <a:xfrm>
            <a:off x="647700" y="2454764"/>
            <a:ext cx="284146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alt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8207" y="3948599"/>
            <a:ext cx="2100453" cy="1768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975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057" y="-71438"/>
            <a:ext cx="12193057" cy="685249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130515" y="1191518"/>
            <a:ext cx="7664493" cy="1372140"/>
          </a:xfrm>
          <a:prstGeom prst="rect">
            <a:avLst/>
          </a:prstGeom>
          <a:solidFill>
            <a:srgbClr val="B1DB5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/>
                <a:ea typeface="Tahoma"/>
                <a:cs typeface="Tahoma"/>
              </a:rPr>
              <a:t>                         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443622" y="3254376"/>
            <a:ext cx="6757778" cy="1895885"/>
          </a:xfrm>
          <a:prstGeom prst="rect">
            <a:avLst/>
          </a:prstGeom>
          <a:solidFill>
            <a:srgbClr val="72DE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1342" y="4961855"/>
            <a:ext cx="1285875" cy="1285875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130445" y="1404460"/>
            <a:ext cx="76646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800" b="1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4:</a:t>
            </a:r>
            <a:r>
              <a:rPr lang="en-US" sz="2800" b="1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 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cung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xanh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84.</a:t>
            </a:r>
            <a:endParaRPr lang="vi-VN" sz="2800" dirty="0">
              <a:latin typeface="Times New Roman" panose="02020603050405020304" pitchFamily="18" charset="0"/>
              <a:ea typeface="Roboto Black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71122" y="3456850"/>
            <a:ext cx="5727850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cung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ô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màu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xanh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:</a:t>
            </a:r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177991"/>
              </p:ext>
            </p:extLst>
          </p:nvPr>
        </p:nvGraphicFramePr>
        <p:xfrm>
          <a:off x="6095471" y="4051857"/>
          <a:ext cx="3402859" cy="935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7" imgW="1663560" imgH="457200" progId="Equation.DSMT4">
                  <p:embed/>
                </p:oleObj>
              </mc:Choice>
              <mc:Fallback>
                <p:oleObj name="Equation" r:id="rId7" imgW="1663560" imgH="457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5471" y="4051857"/>
                        <a:ext cx="3402859" cy="935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4132" y="1091937"/>
            <a:ext cx="3326383" cy="3869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7018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057" y="0"/>
            <a:ext cx="12193057" cy="685249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361051" y="1191517"/>
            <a:ext cx="7604485" cy="1372140"/>
          </a:xfrm>
          <a:prstGeom prst="rect">
            <a:avLst/>
          </a:prstGeom>
          <a:solidFill>
            <a:srgbClr val="B1DB5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/>
                <a:ea typeface="Tahoma"/>
                <a:cs typeface="Tahoma"/>
              </a:rPr>
              <a:t>                         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443622" y="3228770"/>
            <a:ext cx="7304809" cy="1895885"/>
          </a:xfrm>
          <a:prstGeom prst="rect">
            <a:avLst/>
          </a:prstGeom>
          <a:solidFill>
            <a:srgbClr val="72DE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1333" y="5544786"/>
            <a:ext cx="1060438" cy="106043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291146" y="1400534"/>
            <a:ext cx="76646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2800" b="1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5:</a:t>
            </a:r>
            <a:r>
              <a:rPr lang="en-US" sz="2800" b="1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 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ô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cam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85.</a:t>
            </a:r>
            <a:endParaRPr lang="vi-VN" sz="2800" dirty="0">
              <a:latin typeface="Times New Roman" panose="02020603050405020304" pitchFamily="18" charset="0"/>
              <a:ea typeface="Roboto Black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58642" y="3423498"/>
            <a:ext cx="7189789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vành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khuyên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tô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màu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 cam </a:t>
            </a:r>
            <a:r>
              <a:rPr lang="en-US" sz="2800" dirty="0" err="1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</a:rPr>
              <a:t>:</a:t>
            </a:r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815797"/>
              </p:ext>
            </p:extLst>
          </p:nvPr>
        </p:nvGraphicFramePr>
        <p:xfrm>
          <a:off x="6129338" y="4176713"/>
          <a:ext cx="42576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7" imgW="2311200" imgH="317160" progId="Equation.DSMT4">
                  <p:embed/>
                </p:oleObj>
              </mc:Choice>
              <mc:Fallback>
                <p:oleObj name="Equation" r:id="rId7" imgW="2311200" imgH="3171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9338" y="4176713"/>
                        <a:ext cx="4257675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9857" y="914401"/>
            <a:ext cx="3494730" cy="384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9071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OPL20U25GSXzBJYl68kk8uQGfFKzs7yb1M4KJWUiLk6ZEvGF+qCIPSnY57AbBFCvTWID13 2022 KNTT STT 6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91000"/>
            <a:ext cx="3709306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782021390"/>
              </p:ext>
            </p:extLst>
          </p:nvPr>
        </p:nvGraphicFramePr>
        <p:xfrm>
          <a:off x="1854653" y="762529"/>
          <a:ext cx="10160000" cy="595289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186133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90863" y="838200"/>
            <a:ext cx="10058400" cy="413533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924093"/>
            <a:ext cx="4064000" cy="3920475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9917801" y="377126"/>
            <a:ext cx="1156599" cy="1196997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10800" y="5150210"/>
            <a:ext cx="3054807" cy="152358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776663" y="1414700"/>
            <a:ext cx="868680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50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 defTabSz="609630">
              <a:lnSpc>
                <a:spcPct val="150000"/>
              </a:lnSpc>
            </a:pPr>
            <a:r>
              <a:rPr lang="en-US" sz="50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691821795"/>
      </p:ext>
    </p:extLst>
  </p:cSld>
  <p:clrMapOvr>
    <a:masterClrMapping/>
  </p:clrMapOvr>
  <p:transition spd="med">
    <p:split orient="vert" dir="in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iều dài sợi dây"/>
          <p:cNvSpPr/>
          <p:nvPr/>
        </p:nvSpPr>
        <p:spPr>
          <a:xfrm>
            <a:off x="723900" y="6995160"/>
            <a:ext cx="4301925" cy="13943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3000" b="1" kern="1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3000" b="1" kern="1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3000" b="1" kern="1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ợi</a:t>
            </a:r>
            <a:r>
              <a:rPr lang="en-US" sz="3000" b="1" kern="1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3000" b="1" kern="1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000" b="1" kern="1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</a:t>
            </a:r>
            <a:r>
              <a:rPr lang="en-US" sz="3000" b="1" kern="1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i </a:t>
            </a:r>
            <a:r>
              <a:rPr lang="en-US" sz="3000" b="1" kern="1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000" b="1" kern="1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000" b="1" kern="1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kern="1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3000" b="1" kern="1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000" b="1" kern="1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66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7710"/>
                    </a14:imgEffect>
                    <a14:imgEffect>
                      <a14:saturation sat="209000"/>
                    </a14:imgEffect>
                  </a14:imgLayer>
                </a14:imgProps>
              </a:ext>
            </a:extLst>
          </a:blip>
          <a:srcRect l="-93" t="-441" r="1539" b="-441"/>
          <a:stretch/>
        </p:blipFill>
        <p:spPr>
          <a:xfrm>
            <a:off x="5669280" y="1828800"/>
            <a:ext cx="6217920" cy="3597611"/>
          </a:xfrm>
          <a:prstGeom prst="rect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</a:ln>
        </p:spPr>
      </p:pic>
      <p:sp>
        <p:nvSpPr>
          <p:cNvPr id="7" name="Lấy một vòng dây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914400" y="1630500"/>
            <a:ext cx="4301925" cy="37959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ò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ãn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6a),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ò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éo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ò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ợi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6b).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ợi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6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Hoạt động 1"/>
          <p:cNvSpPr/>
          <p:nvPr/>
        </p:nvSpPr>
        <p:spPr>
          <a:xfrm>
            <a:off x="914400" y="1085804"/>
            <a:ext cx="2461551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>
            <a:spAutoFit/>
          </a:bodyPr>
          <a:lstStyle/>
          <a:p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1</a:t>
            </a:r>
            <a:endParaRPr lang="en-US" sz="2400" dirty="0"/>
          </a:p>
        </p:txBody>
      </p:sp>
      <p:sp>
        <p:nvSpPr>
          <p:cNvPr id="9" name="1. Độ dài cung tròn"/>
          <p:cNvSpPr/>
          <p:nvPr/>
        </p:nvSpPr>
        <p:spPr>
          <a:xfrm>
            <a:off x="4123530" y="417894"/>
            <a:ext cx="4755265" cy="612011"/>
          </a:xfrm>
          <a:prstGeom prst="flowChartTerminator">
            <a:avLst/>
          </a:prstGeom>
          <a:solidFill>
            <a:srgbClr val="C27D55"/>
          </a:solidFill>
          <a:ln>
            <a:solidFill>
              <a:schemeClr val="accent6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GB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Ộ DÀI CUNG TRÒN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1989" y="4530328"/>
            <a:ext cx="2327672" cy="232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495517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2.22222E-6 L 0.00169 -0.56343 " pathEditMode="relative" rAng="0" ptsTypes="AA">
                                      <p:cBhvr>
                                        <p:cTn id="24" dur="1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-281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7" grpId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4978813" y="611114"/>
            <a:ext cx="2714626" cy="609653"/>
          </a:xfrm>
          <a:prstGeom prst="roundRect">
            <a:avLst/>
          </a:prstGeom>
          <a:solidFill>
            <a:schemeClr val="accent1">
              <a:lumMod val="5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  <a:reflection endPos="0" dir="5400000" sy="-100000" algn="bl" rotWithShape="0"/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LUẬN </a:t>
            </a:r>
            <a:endParaRPr lang="en-US" sz="32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Diagram 3"/>
              <p:cNvGraphicFramePr/>
              <p:nvPr>
                <p:extLst>
                  <p:ext uri="{D42A27DB-BD31-4B8C-83A1-F6EECF244321}">
                    <p14:modId xmlns:p14="http://schemas.microsoft.com/office/powerpoint/2010/main" val="1556143377"/>
                  </p:ext>
                </p:extLst>
              </p:nvPr>
            </p:nvGraphicFramePr>
            <p:xfrm>
              <a:off x="1790629" y="2856823"/>
              <a:ext cx="9325045" cy="355555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 xmlns="">
          <p:graphicFrame>
            <p:nvGraphicFramePr>
              <p:cNvPr id="4" name="Diagram 3"/>
              <p:cNvGraphicFramePr/>
              <p:nvPr>
                <p:extLst>
                  <p:ext uri="{D42A27DB-BD31-4B8C-83A1-F6EECF244321}">
                    <p14:modId xmlns:p14="http://schemas.microsoft.com/office/powerpoint/2010/main" val="1556143377"/>
                  </p:ext>
                </p:extLst>
              </p:nvPr>
            </p:nvGraphicFramePr>
            <p:xfrm>
              <a:off x="1790629" y="2856823"/>
              <a:ext cx="9325045" cy="355555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8" r:qs="rId9" r:cs="rId10"/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68680" y="1472015"/>
                <a:ext cx="10683433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i C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26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26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,14</m:t>
                    </m:r>
                  </m:oMath>
                </a14:m>
                <a:r>
                  <a:rPr lang="en-US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6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680" y="1472015"/>
                <a:ext cx="10683433" cy="892552"/>
              </a:xfrm>
              <a:prstGeom prst="rect">
                <a:avLst/>
              </a:prstGeom>
              <a:blipFill>
                <a:blip r:embed="rId11"/>
                <a:stretch>
                  <a:fillRect l="-1027" t="-6122" b="-15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5242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Graphic spid="4" grpId="0">
        <p:bldAsOne/>
      </p:bldGraphic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914400" y="782960"/>
            <a:ext cx="1736203" cy="445143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GB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GB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14668" y="1278281"/>
            <a:ext cx="1007576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 = 0,3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s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en-US" sz="2800" dirty="0"/>
          </a:p>
        </p:txBody>
      </p:sp>
      <p:sp>
        <p:nvSpPr>
          <p:cNvPr id="7" name="Flowchart: Sequential Access Storage 6"/>
          <p:cNvSpPr/>
          <p:nvPr/>
        </p:nvSpPr>
        <p:spPr>
          <a:xfrm>
            <a:off x="868101" y="3292620"/>
            <a:ext cx="1493134" cy="879676"/>
          </a:xfrm>
          <a:prstGeom prst="flowChartMagneticTape">
            <a:avLst/>
          </a:prstGeom>
          <a:solidFill>
            <a:schemeClr val="accent6">
              <a:lumMod val="60000"/>
              <a:lumOff val="40000"/>
            </a:schemeClr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650603" y="3859924"/>
            <a:ext cx="7708739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379830"/>
              </p:ext>
            </p:extLst>
          </p:nvPr>
        </p:nvGraphicFramePr>
        <p:xfrm>
          <a:off x="4911766" y="5240967"/>
          <a:ext cx="3689060" cy="95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3" imgW="1765080" imgH="457200" progId="Equation.DSMT4">
                  <p:embed/>
                </p:oleObj>
              </mc:Choice>
              <mc:Fallback>
                <p:oleObj name="Equation" r:id="rId3" imgW="1765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1766" y="5240967"/>
                        <a:ext cx="3689060" cy="955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25109"/>
              </p:ext>
            </p:extLst>
          </p:nvPr>
        </p:nvGraphicFramePr>
        <p:xfrm>
          <a:off x="4804136" y="4322940"/>
          <a:ext cx="3680108" cy="487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5" imgW="1726920" imgH="228600" progId="Equation.DSMT4">
                  <p:embed/>
                </p:oleObj>
              </mc:Choice>
              <mc:Fallback>
                <p:oleObj name="Equation" r:id="rId5" imgW="1726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4136" y="4322940"/>
                        <a:ext cx="3680108" cy="487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8903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7" grpId="0" animBg="1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914400" y="782961"/>
            <a:ext cx="2129742" cy="409232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GB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14668" y="1278281"/>
            <a:ext cx="1007576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c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ntimé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2617074" y="3362722"/>
            <a:ext cx="7708739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603947"/>
              </p:ext>
            </p:extLst>
          </p:nvPr>
        </p:nvGraphicFramePr>
        <p:xfrm>
          <a:off x="3927474" y="4114624"/>
          <a:ext cx="50879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3" imgW="2387520" imgH="228600" progId="Equation.DSMT4">
                  <p:embed/>
                </p:oleObj>
              </mc:Choice>
              <mc:Fallback>
                <p:oleObj name="Equation" r:id="rId3" imgW="238752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7474" y="4114624"/>
                        <a:ext cx="5087938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914400" y="2784615"/>
            <a:ext cx="1145894" cy="43314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892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8" grpId="0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iều dài sợi dây"/>
          <p:cNvSpPr/>
          <p:nvPr/>
        </p:nvSpPr>
        <p:spPr>
          <a:xfrm>
            <a:off x="914400" y="6858000"/>
            <a:ext cx="4572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3200" b="1" kern="1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3200" b="1" kern="1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3200" b="1" kern="1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ợi</a:t>
            </a:r>
            <a:r>
              <a:rPr lang="en-US" sz="3200" b="1" kern="1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3200" b="1" kern="1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b="1" kern="1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3200" b="1" kern="1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3200" b="1" kern="1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kern="1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ng</a:t>
            </a:r>
            <a:r>
              <a:rPr lang="en-US" sz="3200" b="1" kern="1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kern="100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3200" b="1" kern="100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.</a:t>
            </a:r>
            <a:endParaRPr lang="en-US" sz="3200" b="1" kern="100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Hình 67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7112"/>
                    </a14:imgEffect>
                    <a14:imgEffect>
                      <a14:saturation sat="128000"/>
                    </a14:imgEffect>
                  </a14:imgLayer>
                </a14:imgProps>
              </a:ext>
            </a:extLst>
          </a:blip>
          <a:srcRect l="-497" t="-809" r="-497" b="-809"/>
          <a:stretch/>
        </p:blipFill>
        <p:spPr>
          <a:xfrm>
            <a:off x="6786466" y="1630500"/>
            <a:ext cx="4802167" cy="3809719"/>
          </a:xfrm>
          <a:prstGeom prst="rect">
            <a:avLst/>
          </a:prstGeom>
          <a:effectLst>
            <a:reflection stA="72000" endPos="0" dir="5400000" sy="-100000" algn="bl" rotWithShape="0"/>
          </a:effectLst>
        </p:spPr>
      </p:pic>
      <p:sp>
        <p:nvSpPr>
          <p:cNvPr id="7" name="a) Đánh dấu hai điểm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914400" y="1536039"/>
            <a:ext cx="5034987" cy="37959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B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ò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ãn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7a),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ò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éo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ng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ợi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7b.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ợi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y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kern="1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600" kern="1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6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Hoạt động 2"/>
          <p:cNvSpPr/>
          <p:nvPr/>
        </p:nvSpPr>
        <p:spPr>
          <a:xfrm>
            <a:off x="914400" y="1074374"/>
            <a:ext cx="2347251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2</a:t>
            </a:r>
            <a:endParaRPr lang="en-US" sz="2400" dirty="0"/>
          </a:p>
        </p:txBody>
      </p:sp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5434" y="4530328"/>
            <a:ext cx="2327672" cy="232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394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0169 -0.56342 " pathEditMode="relative" rAng="0" ptsTypes="AA">
                                      <p:cBhvr>
                                        <p:cTn id="19" dur="1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-281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1"/>
      <p:bldP spid="7" grpId="2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ysClr val="windowText" lastClr="000000"/>
      </a:dk1>
      <a:lt1>
        <a:sysClr val="window" lastClr="FFFFFF"/>
      </a:lt1>
      <a:dk2>
        <a:srgbClr val="39302A"/>
      </a:dk2>
      <a:lt2>
        <a:srgbClr val="E5DEDB"/>
      </a:lt2>
      <a:accent1>
        <a:srgbClr val="FFF5D1"/>
      </a:accent1>
      <a:accent2>
        <a:srgbClr val="FFDF6A"/>
      </a:accent2>
      <a:accent3>
        <a:srgbClr val="CBF4A2"/>
      </a:accent3>
      <a:accent4>
        <a:srgbClr val="92D050"/>
      </a:accent4>
      <a:accent5>
        <a:srgbClr val="8BC242"/>
      </a:accent5>
      <a:accent6>
        <a:srgbClr val="C59A00"/>
      </a:accent6>
      <a:hlink>
        <a:srgbClr val="2998E3"/>
      </a:hlink>
      <a:folHlink>
        <a:srgbClr val="7F723D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89</TotalTime>
  <Words>1857</Words>
  <Application>Microsoft Office PowerPoint</Application>
  <PresentationFormat>Widescreen</PresentationFormat>
  <Paragraphs>203</Paragraphs>
  <Slides>43</Slides>
  <Notes>16</Notes>
  <HiddenSlides>0</HiddenSlides>
  <MMClips>5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9" baseType="lpstr">
      <vt:lpstr>SimSun</vt:lpstr>
      <vt:lpstr>.ProTeacher03 Open Sans ExtraBo</vt:lpstr>
      <vt:lpstr>Arial</vt:lpstr>
      <vt:lpstr>Calibri</vt:lpstr>
      <vt:lpstr>Calibri Light</vt:lpstr>
      <vt:lpstr>Cambria Math</vt:lpstr>
      <vt:lpstr>等线</vt:lpstr>
      <vt:lpstr>Roboto Black</vt:lpstr>
      <vt:lpstr>Tahoma</vt:lpstr>
      <vt:lpstr>Times New Roman</vt:lpstr>
      <vt:lpstr>Wingdings</vt:lpstr>
      <vt:lpstr>字魂59号-创粗黑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HP</cp:lastModifiedBy>
  <cp:revision>144</cp:revision>
  <dcterms:created xsi:type="dcterms:W3CDTF">2024-06-18T00:45:33Z</dcterms:created>
  <dcterms:modified xsi:type="dcterms:W3CDTF">2024-07-03T06:52:17Z</dcterms:modified>
</cp:coreProperties>
</file>